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710" r:id="rId1"/>
    <p:sldMasterId id="2147483723" r:id="rId2"/>
    <p:sldMasterId id="2147483735" r:id="rId3"/>
    <p:sldMasterId id="2147483747" r:id="rId4"/>
    <p:sldMasterId id="2147483771" r:id="rId5"/>
    <p:sldMasterId id="2147483783" r:id="rId6"/>
    <p:sldMasterId id="2147483814" r:id="rId7"/>
    <p:sldMasterId id="2147483826" r:id="rId8"/>
    <p:sldMasterId id="2147483850" r:id="rId9"/>
    <p:sldMasterId id="2147483863" r:id="rId10"/>
    <p:sldMasterId id="2147484073" r:id="rId11"/>
  </p:sldMasterIdLst>
  <p:notesMasterIdLst>
    <p:notesMasterId r:id="rId17"/>
  </p:notesMasterIdLst>
  <p:sldIdLst>
    <p:sldId id="296" r:id="rId12"/>
    <p:sldId id="291" r:id="rId13"/>
    <p:sldId id="294" r:id="rId14"/>
    <p:sldId id="292" r:id="rId15"/>
    <p:sldId id="273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802" autoAdjust="0"/>
    <p:restoredTop sz="87386" autoAdjust="0"/>
  </p:normalViewPr>
  <p:slideViewPr>
    <p:cSldViewPr>
      <p:cViewPr varScale="1">
        <p:scale>
          <a:sx n="99" d="100"/>
          <a:sy n="99" d="100"/>
        </p:scale>
        <p:origin x="92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10" Type="http://schemas.openxmlformats.org/officeDocument/2006/relationships/slideMaster" Target="slideMasters/slideMaster10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2208FB0-2902-6B40-9A7D-9FFF52C39BF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B1492E75-A7D5-2D4D-87DF-BDEE79D5BCB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44BF7B64-0C88-5347-BEEF-D1C8DA1ED68F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5C89A3B8-0350-7241-A726-6D57F160FD3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8B8D5367-4F58-3644-B6F8-01BE238947D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B06542FA-D75D-FA41-B47C-4C02D4F8AD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4658218-5CCE-C147-983C-81A2C47DB5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ề bản chiếu">
    <p:bg bwMode="lt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>
            <a:extLst>
              <a:ext uri="{FF2B5EF4-FFF2-40B4-BE49-F238E27FC236}">
                <a16:creationId xmlns:a16="http://schemas.microsoft.com/office/drawing/2014/main" id="{DC4AEBD7-6D9B-D94D-B874-A352B9D2B01A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708275"/>
            <a:ext cx="9144000" cy="874713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90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B26AB72F-01AC-B74E-89C8-65A647EA2385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381000" y="271463"/>
            <a:ext cx="1089025" cy="415925"/>
          </a:xfrm>
          <a:prstGeom prst="rect">
            <a:avLst/>
          </a:prstGeom>
          <a:noFill/>
          <a:ln>
            <a:noFill/>
          </a:ln>
          <a:effectLst/>
        </p:spPr>
        <p:txBody>
          <a:bodyPr lIns="95782" tIns="47891" rIns="95782" bIns="47891">
            <a:spAutoFit/>
          </a:bodyPr>
          <a:lstStyle>
            <a:lvl1pPr defTabSz="957263">
              <a:defRPr>
                <a:solidFill>
                  <a:schemeClr val="tx1"/>
                </a:solidFill>
                <a:latin typeface="Arial" charset="0"/>
              </a:defRPr>
            </a:lvl1pPr>
            <a:lvl2pPr marL="479425" defTabSz="957263">
              <a:defRPr>
                <a:solidFill>
                  <a:schemeClr val="tx1"/>
                </a:solidFill>
                <a:latin typeface="Arial" charset="0"/>
              </a:defRPr>
            </a:lvl2pPr>
            <a:lvl3pPr marL="957263" defTabSz="957263">
              <a:defRPr>
                <a:solidFill>
                  <a:schemeClr val="tx1"/>
                </a:solidFill>
                <a:latin typeface="Arial" charset="0"/>
              </a:defRPr>
            </a:lvl3pPr>
            <a:lvl4pPr marL="1436688" defTabSz="957263">
              <a:defRPr>
                <a:solidFill>
                  <a:schemeClr val="tx1"/>
                </a:solidFill>
                <a:latin typeface="Arial" charset="0"/>
              </a:defRPr>
            </a:lvl4pPr>
            <a:lvl5pPr marL="1916113" defTabSz="957263">
              <a:defRPr>
                <a:solidFill>
                  <a:schemeClr val="tx1"/>
                </a:solidFill>
                <a:latin typeface="Arial" charset="0"/>
              </a:defRPr>
            </a:lvl5pPr>
            <a:lvl6pPr marL="2373313" defTabSz="957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30513" defTabSz="957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87713" defTabSz="957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44913" defTabSz="957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2100" b="1">
                <a:solidFill>
                  <a:srgbClr val="FFFFFF"/>
                </a:solidFill>
                <a:latin typeface="Verdana" pitchFamily="34" charset="0"/>
              </a:rPr>
              <a:t>LOGO</a:t>
            </a:r>
          </a:p>
        </p:txBody>
      </p:sp>
      <p:grpSp>
        <p:nvGrpSpPr>
          <p:cNvPr id="6" name="Group 42">
            <a:extLst>
              <a:ext uri="{FF2B5EF4-FFF2-40B4-BE49-F238E27FC236}">
                <a16:creationId xmlns:a16="http://schemas.microsoft.com/office/drawing/2014/main" id="{712BBD2F-CF41-3B4D-8D66-169A62A62D3C}"/>
              </a:ext>
            </a:extLst>
          </p:cNvPr>
          <p:cNvGrpSpPr>
            <a:grpSpLocks/>
          </p:cNvGrpSpPr>
          <p:nvPr/>
        </p:nvGrpSpPr>
        <p:grpSpPr bwMode="auto">
          <a:xfrm>
            <a:off x="-11113" y="-12700"/>
            <a:ext cx="9175751" cy="6870700"/>
            <a:chOff x="-7" y="-8"/>
            <a:chExt cx="5780" cy="4328"/>
          </a:xfrm>
        </p:grpSpPr>
        <p:sp>
          <p:nvSpPr>
            <p:cNvPr id="7" name="AutoShape 36">
              <a:extLst>
                <a:ext uri="{FF2B5EF4-FFF2-40B4-BE49-F238E27FC236}">
                  <a16:creationId xmlns:a16="http://schemas.microsoft.com/office/drawing/2014/main" id="{255F76C6-66FC-0444-A060-F3A6359278F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" y="16"/>
              <a:ext cx="5729" cy="4285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 sz="1900">
                <a:solidFill>
                  <a:srgbClr val="000066"/>
                </a:solidFill>
              </a:endParaRPr>
            </a:p>
          </p:txBody>
        </p:sp>
        <p:sp>
          <p:nvSpPr>
            <p:cNvPr id="8" name="Freeform 37">
              <a:extLst>
                <a:ext uri="{FF2B5EF4-FFF2-40B4-BE49-F238E27FC236}">
                  <a16:creationId xmlns:a16="http://schemas.microsoft.com/office/drawing/2014/main" id="{7EEFCFA2-A93E-6C48-AC2B-FDF5B2808B5A}"/>
                </a:ext>
              </a:extLst>
            </p:cNvPr>
            <p:cNvSpPr>
              <a:spLocks/>
            </p:cNvSpPr>
            <p:nvPr/>
          </p:nvSpPr>
          <p:spPr bwMode="gray">
            <a:xfrm>
              <a:off x="-3" y="-8"/>
              <a:ext cx="295" cy="289"/>
            </a:xfrm>
            <a:custGeom>
              <a:avLst/>
              <a:gdLst>
                <a:gd name="T0" fmla="*/ 1 w 403"/>
                <a:gd name="T1" fmla="*/ 13 h 395"/>
                <a:gd name="T2" fmla="*/ 2 w 403"/>
                <a:gd name="T3" fmla="*/ 7 h 395"/>
                <a:gd name="T4" fmla="*/ 7 w 403"/>
                <a:gd name="T5" fmla="*/ 1 h 395"/>
                <a:gd name="T6" fmla="*/ 13 w 403"/>
                <a:gd name="T7" fmla="*/ 0 h 395"/>
                <a:gd name="T8" fmla="*/ 0 w 403"/>
                <a:gd name="T9" fmla="*/ 0 h 3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395">
                  <a:moveTo>
                    <a:pt x="3" y="395"/>
                  </a:moveTo>
                  <a:lnTo>
                    <a:pt x="74" y="216"/>
                  </a:lnTo>
                  <a:lnTo>
                    <a:pt x="231" y="50"/>
                  </a:lnTo>
                  <a:lnTo>
                    <a:pt x="403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" name="Freeform 38">
              <a:extLst>
                <a:ext uri="{FF2B5EF4-FFF2-40B4-BE49-F238E27FC236}">
                  <a16:creationId xmlns:a16="http://schemas.microsoft.com/office/drawing/2014/main" id="{60EE4485-48A8-BD40-BBB3-00222341F797}"/>
                </a:ext>
              </a:extLst>
            </p:cNvPr>
            <p:cNvSpPr>
              <a:spLocks/>
            </p:cNvSpPr>
            <p:nvPr/>
          </p:nvSpPr>
          <p:spPr bwMode="gray">
            <a:xfrm>
              <a:off x="-7" y="3982"/>
              <a:ext cx="287" cy="338"/>
            </a:xfrm>
            <a:custGeom>
              <a:avLst/>
              <a:gdLst>
                <a:gd name="T0" fmla="*/ 13 w 391"/>
                <a:gd name="T1" fmla="*/ 12 h 473"/>
                <a:gd name="T2" fmla="*/ 5 w 391"/>
                <a:gd name="T3" fmla="*/ 9 h 473"/>
                <a:gd name="T4" fmla="*/ 1 w 391"/>
                <a:gd name="T5" fmla="*/ 5 h 473"/>
                <a:gd name="T6" fmla="*/ 0 w 391"/>
                <a:gd name="T7" fmla="*/ 0 h 473"/>
                <a:gd name="T8" fmla="*/ 1 w 391"/>
                <a:gd name="T9" fmla="*/ 11 h 4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1" h="473">
                  <a:moveTo>
                    <a:pt x="391" y="473"/>
                  </a:moveTo>
                  <a:lnTo>
                    <a:pt x="151" y="353"/>
                  </a:lnTo>
                  <a:lnTo>
                    <a:pt x="42" y="201"/>
                  </a:lnTo>
                  <a:lnTo>
                    <a:pt x="0" y="0"/>
                  </a:lnTo>
                  <a:lnTo>
                    <a:pt x="1" y="47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0" name="Freeform 39">
              <a:extLst>
                <a:ext uri="{FF2B5EF4-FFF2-40B4-BE49-F238E27FC236}">
                  <a16:creationId xmlns:a16="http://schemas.microsoft.com/office/drawing/2014/main" id="{E20B2B1F-E2D5-2B4C-A54A-48784A2A3263}"/>
                </a:ext>
              </a:extLst>
            </p:cNvPr>
            <p:cNvSpPr>
              <a:spLocks/>
            </p:cNvSpPr>
            <p:nvPr/>
          </p:nvSpPr>
          <p:spPr bwMode="gray">
            <a:xfrm>
              <a:off x="5499" y="4026"/>
              <a:ext cx="274" cy="287"/>
            </a:xfrm>
            <a:custGeom>
              <a:avLst/>
              <a:gdLst>
                <a:gd name="T0" fmla="*/ 1427 w 232"/>
                <a:gd name="T1" fmla="*/ 0 h 290"/>
                <a:gd name="T2" fmla="*/ 1023 w 232"/>
                <a:gd name="T3" fmla="*/ 133 h 290"/>
                <a:gd name="T4" fmla="*/ 612 w 232"/>
                <a:gd name="T5" fmla="*/ 227 h 290"/>
                <a:gd name="T6" fmla="*/ 0 w 232"/>
                <a:gd name="T7" fmla="*/ 257 h 290"/>
                <a:gd name="T8" fmla="*/ 1449 w 232"/>
                <a:gd name="T9" fmla="*/ 254 h 2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2" h="290">
                  <a:moveTo>
                    <a:pt x="229" y="0"/>
                  </a:moveTo>
                  <a:lnTo>
                    <a:pt x="164" y="144"/>
                  </a:lnTo>
                  <a:lnTo>
                    <a:pt x="98" y="253"/>
                  </a:lnTo>
                  <a:lnTo>
                    <a:pt x="0" y="290"/>
                  </a:lnTo>
                  <a:lnTo>
                    <a:pt x="232" y="287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VN"/>
            </a:p>
          </p:txBody>
        </p:sp>
        <p:sp>
          <p:nvSpPr>
            <p:cNvPr id="11" name="Freeform 40">
              <a:extLst>
                <a:ext uri="{FF2B5EF4-FFF2-40B4-BE49-F238E27FC236}">
                  <a16:creationId xmlns:a16="http://schemas.microsoft.com/office/drawing/2014/main" id="{0ECB47B2-21B9-564A-BD71-4A66C4E667EA}"/>
                </a:ext>
              </a:extLst>
            </p:cNvPr>
            <p:cNvSpPr>
              <a:spLocks/>
            </p:cNvSpPr>
            <p:nvPr/>
          </p:nvSpPr>
          <p:spPr bwMode="gray">
            <a:xfrm>
              <a:off x="5467" y="0"/>
              <a:ext cx="302" cy="288"/>
            </a:xfrm>
            <a:custGeom>
              <a:avLst/>
              <a:gdLst>
                <a:gd name="T0" fmla="*/ 0 w 403"/>
                <a:gd name="T1" fmla="*/ 0 h 403"/>
                <a:gd name="T2" fmla="*/ 9 w 403"/>
                <a:gd name="T3" fmla="*/ 2 h 403"/>
                <a:gd name="T4" fmla="*/ 14 w 403"/>
                <a:gd name="T5" fmla="*/ 6 h 403"/>
                <a:gd name="T6" fmla="*/ 16 w 403"/>
                <a:gd name="T7" fmla="*/ 10 h 403"/>
                <a:gd name="T8" fmla="*/ 16 w 403"/>
                <a:gd name="T9" fmla="*/ 0 h 4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403">
                  <a:moveTo>
                    <a:pt x="0" y="0"/>
                  </a:moveTo>
                  <a:lnTo>
                    <a:pt x="221" y="96"/>
                  </a:lnTo>
                  <a:lnTo>
                    <a:pt x="353" y="231"/>
                  </a:lnTo>
                  <a:lnTo>
                    <a:pt x="403" y="403"/>
                  </a:lnTo>
                  <a:lnTo>
                    <a:pt x="403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0" y="2720975"/>
            <a:ext cx="9144000" cy="817563"/>
          </a:xfr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990600" y="2176463"/>
            <a:ext cx="7086600" cy="436562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900">
                <a:solidFill>
                  <a:schemeClr val="bg1"/>
                </a:solidFill>
                <a:latin typeface="Arial" charset="0"/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701115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4AE9C80-1DAE-C24A-AD86-C803BDC1699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8B18992-9BE2-E748-AB13-9D7A0E57077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C61AC5-0A02-254C-86D7-8518F734C3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608886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53975"/>
            <a:ext cx="2057400" cy="62706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53975"/>
            <a:ext cx="6019800" cy="62706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E1510-FA59-C64D-9BE1-1F39766865E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ACF8E2-2A01-B94C-B7E5-E3EB58268C5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9304ED-4682-834C-AB47-4241B7D9AF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677881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êu đề và Bả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542925" y="53975"/>
            <a:ext cx="7392988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Bảng 2"/>
          <p:cNvSpPr>
            <a:spLocks noGrp="1"/>
          </p:cNvSpPr>
          <p:nvPr>
            <p:ph type="tbl" idx="1"/>
          </p:nvPr>
        </p:nvSpPr>
        <p:spPr>
          <a:xfrm>
            <a:off x="457200" y="1076325"/>
            <a:ext cx="8229600" cy="524827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71BB43-521A-8846-B82A-7E2980572F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039A121-9838-364A-8A03-6E309DAC134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EEF795-F14A-2C49-9E5A-934269CB8A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08075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63543AE7-04AC-D641-A3C8-1A2CE17C6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4E1A93-5AC1-304F-A400-62BBD51A1DFD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879FC7-CADB-9345-AA05-1AF3F0BA3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FEE775E6-58E6-F741-A2F3-483755A86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FAE338-BF56-5B44-BF9B-7AD5AC0AE5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92934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CBC51CD9-5E31-0947-89E2-81E1448A5D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70D04-6B24-2541-A092-C113433BC72C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2A2AB3-4B1B-3946-9707-A9DC5D700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35876A7B-0D49-E747-987E-DE75D213F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2BEA7-464D-C841-AD26-75AF7FACAF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239495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20E07EE9-1603-9C43-99C6-3B59077F47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E15F43-6C27-CC4F-8903-2C9FD33D51B6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224EF2-C082-EB42-B657-E0CF76DAA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5CA805F6-3B34-ED4D-9A71-C873A51D24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A3270A-AB20-3245-B5D8-20CD765DB5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26627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hỗ dành sẵn cho Ngày tháng 3">
            <a:extLst>
              <a:ext uri="{FF2B5EF4-FFF2-40B4-BE49-F238E27FC236}">
                <a16:creationId xmlns:a16="http://schemas.microsoft.com/office/drawing/2014/main" id="{372E7929-D6EE-DE48-9DA9-00740CF64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93A48-230F-1C4C-B8A8-E21D3D62553E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Chỗ dành sẵn cho Chân trang 4">
            <a:extLst>
              <a:ext uri="{FF2B5EF4-FFF2-40B4-BE49-F238E27FC236}">
                <a16:creationId xmlns:a16="http://schemas.microsoft.com/office/drawing/2014/main" id="{C9852DD3-441C-0941-8BA9-5C1447DBE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Chỗ dành sẵn cho Số hiệu Bản chiếu 5">
            <a:extLst>
              <a:ext uri="{FF2B5EF4-FFF2-40B4-BE49-F238E27FC236}">
                <a16:creationId xmlns:a16="http://schemas.microsoft.com/office/drawing/2014/main" id="{CBC4FFC1-343A-3B42-B1A2-D81FBF5A6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6C75F-5AEB-544E-A99C-23177570AD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320013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hỗ dành sẵn cho Ngày tháng 3">
            <a:extLst>
              <a:ext uri="{FF2B5EF4-FFF2-40B4-BE49-F238E27FC236}">
                <a16:creationId xmlns:a16="http://schemas.microsoft.com/office/drawing/2014/main" id="{A3E5FE86-34CE-7048-934B-2BACA24803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AE746-5D3E-924D-9617-5642ECE8C874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8" name="Chỗ dành sẵn cho Chân trang 4">
            <a:extLst>
              <a:ext uri="{FF2B5EF4-FFF2-40B4-BE49-F238E27FC236}">
                <a16:creationId xmlns:a16="http://schemas.microsoft.com/office/drawing/2014/main" id="{1A5EE946-410D-C242-AFCF-1E0D5612F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Chỗ dành sẵn cho Số hiệu Bản chiếu 5">
            <a:extLst>
              <a:ext uri="{FF2B5EF4-FFF2-40B4-BE49-F238E27FC236}">
                <a16:creationId xmlns:a16="http://schemas.microsoft.com/office/drawing/2014/main" id="{32AE9B31-2724-8741-853A-6C5A5657C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E09FC8-9E6D-4744-96B8-2842C49F11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419401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gày tháng 3">
            <a:extLst>
              <a:ext uri="{FF2B5EF4-FFF2-40B4-BE49-F238E27FC236}">
                <a16:creationId xmlns:a16="http://schemas.microsoft.com/office/drawing/2014/main" id="{B28F8C05-BF3D-1A40-8EC0-6C1234E8F8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D2FF8-DB0B-FF43-8D45-9129D4117897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4" name="Chỗ dành sẵn cho Chân trang 4">
            <a:extLst>
              <a:ext uri="{FF2B5EF4-FFF2-40B4-BE49-F238E27FC236}">
                <a16:creationId xmlns:a16="http://schemas.microsoft.com/office/drawing/2014/main" id="{B4AFF7F0-622E-C246-A438-2222853046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Chỗ dành sẵn cho Số hiệu Bản chiếu 5">
            <a:extLst>
              <a:ext uri="{FF2B5EF4-FFF2-40B4-BE49-F238E27FC236}">
                <a16:creationId xmlns:a16="http://schemas.microsoft.com/office/drawing/2014/main" id="{D67F7097-0219-964D-8C5A-25213899E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6899F-04F3-5449-9B9C-1644E7D4D0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076941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3">
            <a:extLst>
              <a:ext uri="{FF2B5EF4-FFF2-40B4-BE49-F238E27FC236}">
                <a16:creationId xmlns:a16="http://schemas.microsoft.com/office/drawing/2014/main" id="{4039BC66-1AEB-FA45-83CB-D21E6075DA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B8E21-B8C8-1144-9F66-A5C21FCBE44C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3" name="Chỗ dành sẵn cho Chân trang 4">
            <a:extLst>
              <a:ext uri="{FF2B5EF4-FFF2-40B4-BE49-F238E27FC236}">
                <a16:creationId xmlns:a16="http://schemas.microsoft.com/office/drawing/2014/main" id="{9904D86F-5D0E-0044-BA14-494A3BF65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Chỗ dành sẵn cho Số hiệu Bản chiếu 5">
            <a:extLst>
              <a:ext uri="{FF2B5EF4-FFF2-40B4-BE49-F238E27FC236}">
                <a16:creationId xmlns:a16="http://schemas.microsoft.com/office/drawing/2014/main" id="{4891A481-6041-D242-AEA3-938871F37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627334-2315-4542-BBBB-6159FE2EA2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622630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hỗ dành sẵn cho Ngày tháng 3">
            <a:extLst>
              <a:ext uri="{FF2B5EF4-FFF2-40B4-BE49-F238E27FC236}">
                <a16:creationId xmlns:a16="http://schemas.microsoft.com/office/drawing/2014/main" id="{8C64D4BF-3E4B-714F-8212-6535EF213D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686A6-52EA-2347-AD15-A82478D92634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Chỗ dành sẵn cho Chân trang 4">
            <a:extLst>
              <a:ext uri="{FF2B5EF4-FFF2-40B4-BE49-F238E27FC236}">
                <a16:creationId xmlns:a16="http://schemas.microsoft.com/office/drawing/2014/main" id="{3174FDAC-3D22-2A42-8CE3-48E71C5C6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Chỗ dành sẵn cho Số hiệu Bản chiếu 5">
            <a:extLst>
              <a:ext uri="{FF2B5EF4-FFF2-40B4-BE49-F238E27FC236}">
                <a16:creationId xmlns:a16="http://schemas.microsoft.com/office/drawing/2014/main" id="{C9406052-6E11-2749-8D83-ED59C0BB0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973D34-234B-6D4D-B5C9-7AEA8A930A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839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53975"/>
            <a:ext cx="2057400" cy="62706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53975"/>
            <a:ext cx="6019800" cy="62706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E77484E-A2C7-4B4C-8C59-1E6EED66A6B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A19B94E-6868-C04E-B95C-E8F2AC6259C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824FD4-6F05-2944-ABA8-C1327688EA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24213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hỗ dành sẵn cho Ngày tháng 3">
            <a:extLst>
              <a:ext uri="{FF2B5EF4-FFF2-40B4-BE49-F238E27FC236}">
                <a16:creationId xmlns:a16="http://schemas.microsoft.com/office/drawing/2014/main" id="{63512CCB-B39A-B242-95D0-70C17DD289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4F216D-BC59-9E47-91D9-A4EE52F57F16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Chỗ dành sẵn cho Chân trang 4">
            <a:extLst>
              <a:ext uri="{FF2B5EF4-FFF2-40B4-BE49-F238E27FC236}">
                <a16:creationId xmlns:a16="http://schemas.microsoft.com/office/drawing/2014/main" id="{715EC940-1EA8-7B4B-BF1B-C5DD665603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Chỗ dành sẵn cho Số hiệu Bản chiếu 5">
            <a:extLst>
              <a:ext uri="{FF2B5EF4-FFF2-40B4-BE49-F238E27FC236}">
                <a16:creationId xmlns:a16="http://schemas.microsoft.com/office/drawing/2014/main" id="{26230511-2C4E-C944-99E4-244022400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115FD-C13A-DA4D-A412-02E890A268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368373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D5C31A31-ADDC-7F41-8951-D2EBFDDD4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4A9A7-B940-274F-A2B7-CBD5D7862A31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C21D9F2-47D6-EF4F-A8D5-E8D35153A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A24C363F-D8A5-7143-A270-2C87282B1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A697B5-75B4-3844-91FA-2F31266DCE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88846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1ABAC7C0-2238-2D4C-B988-B3049DFE2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D6C937-9712-DC48-8B32-DDA84C46D1EB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27A765-E22C-3D48-962F-E5816C325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190980C8-82CF-6848-8186-A0CA98834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B50A36-7C31-EE43-B5F7-17865C2180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5634864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>
            <a:extLst>
              <a:ext uri="{FF2B5EF4-FFF2-40B4-BE49-F238E27FC236}">
                <a16:creationId xmlns:a16="http://schemas.microsoft.com/office/drawing/2014/main" id="{DC18147E-07F8-F145-B3E0-F8B2B90408C6}"/>
              </a:ext>
            </a:extLst>
          </p:cNvPr>
          <p:cNvGrpSpPr>
            <a:grpSpLocks/>
          </p:cNvGrpSpPr>
          <p:nvPr/>
        </p:nvGrpSpPr>
        <p:grpSpPr bwMode="auto">
          <a:xfrm>
            <a:off x="4335463" y="1169988"/>
            <a:ext cx="4814887" cy="4994275"/>
            <a:chOff x="4334933" y="1169931"/>
            <a:chExt cx="4814835" cy="499380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2DD4181-3380-DE4E-B1BC-56D2E7CD4D72}"/>
                </a:ext>
              </a:extLst>
            </p:cNvPr>
            <p:cNvCxnSpPr/>
            <p:nvPr/>
          </p:nvCxnSpPr>
          <p:spPr>
            <a:xfrm flipH="1">
              <a:off x="6009727" y="1169931"/>
              <a:ext cx="3133691" cy="313501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D5260BF-8B56-2248-B01E-5C6E9798EC87}"/>
                </a:ext>
              </a:extLst>
            </p:cNvPr>
            <p:cNvCxnSpPr/>
            <p:nvPr/>
          </p:nvCxnSpPr>
          <p:spPr>
            <a:xfrm flipH="1">
              <a:off x="4334933" y="1349301"/>
              <a:ext cx="4814835" cy="481443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9F17F9A3-C66E-584E-966B-A065A2394017}"/>
                </a:ext>
              </a:extLst>
            </p:cNvPr>
            <p:cNvCxnSpPr/>
            <p:nvPr/>
          </p:nvCxnSpPr>
          <p:spPr>
            <a:xfrm flipH="1">
              <a:off x="5225510" y="1469940"/>
              <a:ext cx="3911558" cy="39112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1E46A57-17B4-B341-B3FB-A72146F529DB}"/>
                </a:ext>
              </a:extLst>
            </p:cNvPr>
            <p:cNvCxnSpPr/>
            <p:nvPr/>
          </p:nvCxnSpPr>
          <p:spPr>
            <a:xfrm flipH="1">
              <a:off x="5304885" y="1308030"/>
              <a:ext cx="3838534" cy="383979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D6DFBE9-EB88-E447-B673-A6F6FDDAA6F3}"/>
                </a:ext>
              </a:extLst>
            </p:cNvPr>
            <p:cNvCxnSpPr/>
            <p:nvPr/>
          </p:nvCxnSpPr>
          <p:spPr>
            <a:xfrm flipH="1">
              <a:off x="5706518" y="1769949"/>
              <a:ext cx="3430550" cy="343026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/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D0A0C45-F5C0-8749-92FC-81BCB3F722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B7CC00D-6B6A-5943-B051-12A5CDE7A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5ACFFB9B-034C-E847-8BE2-4FD095F20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C3EE1A-FFC5-1747-A415-A1F501031D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66445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DA13C7-B3F8-0246-87DB-49CCF5D8C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0E475-B53A-7C4D-A1F7-6867D037E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3FE8B5-7D1E-BC48-9A53-4ADC3E018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DEAD50-18B0-2E43-B2D4-569F209267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33407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/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EE351C-D770-E84C-AD6A-CBAC7E8368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EAFE76-CF29-C945-B28E-6D4074453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3177A7-34C8-5842-8967-8723DD67F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CC954E-858C-5644-8868-760EB84A44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29269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530EFDE-B6E6-0F43-BCC3-E11FAD25D25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005033-24C2-B94A-8C13-1F5FC9A6E59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36579-BB9C-4E4D-9F8C-D4E65D3D364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7710154D-AC3B-4F40-98A0-1A4C91BF7F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022936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2BBBA61-64C9-CF4E-8BAC-62A6B4BED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0A78015-0E68-994B-87D9-C73CC0D4B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E14CBF-741F-544B-8FC0-C23E9A9D6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1566E-D63C-1140-BCD0-502C12D271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94595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55DCB8-3097-254B-975E-8D8DCDF95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1C6448-6685-A940-83CF-84FF1126D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15D158-60A2-0747-ACC9-67BF7476D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9B7CA6-9586-4C45-AE7D-B05A588A42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061408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836CAE-07DB-8C46-A95F-6EDE272002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490D3A-3433-2D42-8572-F26635F0A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F2300B-606F-FF42-ABAB-ACF1E939E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22F9B2-1799-2749-8044-4E157292FA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43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êu đề và Bả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542925" y="53975"/>
            <a:ext cx="7392988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Bảng 2"/>
          <p:cNvSpPr>
            <a:spLocks noGrp="1"/>
          </p:cNvSpPr>
          <p:nvPr>
            <p:ph type="tbl" idx="1"/>
          </p:nvPr>
        </p:nvSpPr>
        <p:spPr>
          <a:xfrm>
            <a:off x="457200" y="1076325"/>
            <a:ext cx="8229600" cy="524827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209A4D0-2A39-E346-97DE-E3148EF0DB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783CCA9-CFCD-F947-AB3C-9794298AE80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DCBADD-9AE4-5F42-9C47-17C20C1192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917134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6456C2-B046-1F40-930B-725870F24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226A5C-5AEB-A441-A46A-1E60489AD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E14E7BF-71B9-6D4A-94C5-4413DA7E9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E1E9C3-C2F1-3141-9C3B-478B0AE40A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945028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E99522-13ED-0A41-B71B-A818700E3BB7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A68DD1-BC84-744F-8200-362A17DEC6F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DD850A2-085F-D84A-AD18-E186FADA122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209E1A13-4805-584E-AF4D-608487251D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13850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99E1F2A-D43F-BF4A-BA74-A3677833AF13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3A074-89BD-9F47-A03E-E3A1E224E227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551EEEA6-985D-3844-8D97-CB41971B0706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2E85E0E-05BC-3647-986E-F3A50416B027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A1E46EE6-FB8E-6D43-BFD4-9F214537BD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99225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/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D3D1AF-B1C3-814D-BAD6-F0A6686EC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1172B3-7263-8F43-9687-CBAB6B8874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52574D-A1E7-F042-B2EA-A4E339144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95CECC-1301-224C-8C10-221960889C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05393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3D54B2A-AC8D-8C46-AAFA-980D7E721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11200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8000"/>
              <a:t>“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0C200D-766E-D04E-BB80-9583D6079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768600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r>
              <a:rPr lang="en-US" altLang="en-US" sz="800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/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BEFB31A-C0DB-A144-BC1F-B6DCE88E2A8C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065E4EC-1168-E541-8EA1-666908B13BC3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087A8BC-4945-014D-BE8A-7676FDF66C5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065E755-2535-E841-A6E1-DF4C136B22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745256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/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6C6CBD-75FD-9B4F-B113-1009C37A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613C4E-DFF8-B940-A338-2DBCA80E4C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B0D518-9428-2B49-996D-DB5560070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E3057C-CF18-2D42-B28F-B4F93CB943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96451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EB5640C-0625-A248-ABF8-4F7C280A3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11200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8000"/>
              <a:t>“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B5E2C3-1632-F542-BBC4-7E4957CDC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768600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r>
              <a:rPr lang="en-US" altLang="en-US" sz="800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/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BF85B16-8387-7D45-A35A-16284642243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A521732-4834-DA48-982A-F796C2A217CE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8DA3056-3A37-E84B-9B88-CB0250E5E10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1A0C9AE-5D68-864D-96BF-FF1C9B21CA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979035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/>
          <a:lstStyle>
            <a:lvl1pPr>
              <a:defRPr lang="en-US" sz="2800" b="0" dirty="0"/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FB9F6A8-4574-9849-8537-4510269CEE30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043D078-2751-AD4E-84CC-DEA1315052FE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94C7055-B5C4-8049-8DCD-18145CBC4C8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C60423A8-06A9-2640-BB29-488BFDCEDF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763904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5A2039-6EB8-354E-8708-12B7ADA64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DC35E5-D003-5946-BE8A-93EB06A10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55D79D-B827-FA4D-AF1F-0F40C28D0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59DE56-DA90-0345-B45C-A0F549EFA3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284794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6761A5-E016-CE40-91FB-5F816B4DBA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E3D009-0888-2B43-BE74-0FD9FD9513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23731A-A108-4146-B060-618BC4B0B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0ADBFA-E5D9-A042-BB04-DAE0FBE158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931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DA80E0F9-CA86-064B-ADA2-ECB1086C5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DB015-A2DF-464E-A21D-86E8EF797845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875A031-E717-AB43-81D0-B75A21C9C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B66E0D13-BFD3-3B4E-B2DC-5CFDECEA7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D0E8E8-708A-3D47-83E1-D671559DEB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837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9DA57213-9677-D44B-B984-CB8861D33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3C9F2C-978C-7D4C-BB9F-EAE1B5444927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FBB02A0-7D0F-724B-8DED-B1C8383EE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70859AB3-BA4D-BF4C-A450-D309EC9EB8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0ADB85-AEDB-9249-8F0A-C2C97C10CC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12953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07BB6372-AE82-4845-841E-7D77BD6D5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DEB73-7D00-2E42-B417-044C707D776D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C57C3A4-CD4A-864E-89D4-219E73E7C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C3254CBC-C54B-CD4B-B5E6-DE1618DAB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6BC869-7012-8E4F-A860-E84834308D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95143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hỗ dành sẵn cho Ngày tháng 3">
            <a:extLst>
              <a:ext uri="{FF2B5EF4-FFF2-40B4-BE49-F238E27FC236}">
                <a16:creationId xmlns:a16="http://schemas.microsoft.com/office/drawing/2014/main" id="{1DC8CE98-8BA6-5149-8E66-689F107AC9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CAEDE-1EE1-D849-A8D2-7F81636B91DC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Chỗ dành sẵn cho Chân trang 4">
            <a:extLst>
              <a:ext uri="{FF2B5EF4-FFF2-40B4-BE49-F238E27FC236}">
                <a16:creationId xmlns:a16="http://schemas.microsoft.com/office/drawing/2014/main" id="{5E005B00-AD80-C84F-90BC-11B886976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Chỗ dành sẵn cho Số hiệu Bản chiếu 5">
            <a:extLst>
              <a:ext uri="{FF2B5EF4-FFF2-40B4-BE49-F238E27FC236}">
                <a16:creationId xmlns:a16="http://schemas.microsoft.com/office/drawing/2014/main" id="{30C9D6B2-9DD8-034F-AACC-C53149449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F5FF43-DE92-F942-94F0-26C474DD65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47206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hỗ dành sẵn cho Ngày tháng 3">
            <a:extLst>
              <a:ext uri="{FF2B5EF4-FFF2-40B4-BE49-F238E27FC236}">
                <a16:creationId xmlns:a16="http://schemas.microsoft.com/office/drawing/2014/main" id="{613823B7-D363-5F49-AEF7-B274E50BB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ACBE0-D5FA-3245-85D1-52F09BB84DAF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8" name="Chỗ dành sẵn cho Chân trang 4">
            <a:extLst>
              <a:ext uri="{FF2B5EF4-FFF2-40B4-BE49-F238E27FC236}">
                <a16:creationId xmlns:a16="http://schemas.microsoft.com/office/drawing/2014/main" id="{F5F8DC5B-7D50-9A4E-B7D1-DE580C3C6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Chỗ dành sẵn cho Số hiệu Bản chiếu 5">
            <a:extLst>
              <a:ext uri="{FF2B5EF4-FFF2-40B4-BE49-F238E27FC236}">
                <a16:creationId xmlns:a16="http://schemas.microsoft.com/office/drawing/2014/main" id="{F5CD144C-0AC3-7F40-A876-236466853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10A8A9-2607-5244-B9F3-0186E16A21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91462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gày tháng 3">
            <a:extLst>
              <a:ext uri="{FF2B5EF4-FFF2-40B4-BE49-F238E27FC236}">
                <a16:creationId xmlns:a16="http://schemas.microsoft.com/office/drawing/2014/main" id="{28433A39-10FE-6245-BE14-97904C778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708E2-80A4-A34A-8ADF-872C55C852B7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4" name="Chỗ dành sẵn cho Chân trang 4">
            <a:extLst>
              <a:ext uri="{FF2B5EF4-FFF2-40B4-BE49-F238E27FC236}">
                <a16:creationId xmlns:a16="http://schemas.microsoft.com/office/drawing/2014/main" id="{D311C9AE-2932-7542-9B2E-702B44835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Chỗ dành sẵn cho Số hiệu Bản chiếu 5">
            <a:extLst>
              <a:ext uri="{FF2B5EF4-FFF2-40B4-BE49-F238E27FC236}">
                <a16:creationId xmlns:a16="http://schemas.microsoft.com/office/drawing/2014/main" id="{058F3154-95FF-B244-975F-47CF9801A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650EE4-5161-8940-B94E-5CDDB0E9FF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71469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3">
            <a:extLst>
              <a:ext uri="{FF2B5EF4-FFF2-40B4-BE49-F238E27FC236}">
                <a16:creationId xmlns:a16="http://schemas.microsoft.com/office/drawing/2014/main" id="{2C5C3FCD-B3A7-0249-BF03-9994F908C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17D88-4276-1B4B-A018-8A474139D121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3" name="Chỗ dành sẵn cho Chân trang 4">
            <a:extLst>
              <a:ext uri="{FF2B5EF4-FFF2-40B4-BE49-F238E27FC236}">
                <a16:creationId xmlns:a16="http://schemas.microsoft.com/office/drawing/2014/main" id="{43B313FF-73F1-8B40-AD73-E483855A7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Chỗ dành sẵn cho Số hiệu Bản chiếu 5">
            <a:extLst>
              <a:ext uri="{FF2B5EF4-FFF2-40B4-BE49-F238E27FC236}">
                <a16:creationId xmlns:a16="http://schemas.microsoft.com/office/drawing/2014/main" id="{29A42907-9758-3E48-B5E1-E0EC07ADF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ED319D-FA58-9C49-A845-39B8D83392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372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5D6AE4B-D0A1-F547-AC18-FBBD409A90C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AA1CB67-421F-C540-B1A6-081D160551A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2E013C-F7FF-C84D-9502-CDCC0A4FD1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90862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hỗ dành sẵn cho Ngày tháng 3">
            <a:extLst>
              <a:ext uri="{FF2B5EF4-FFF2-40B4-BE49-F238E27FC236}">
                <a16:creationId xmlns:a16="http://schemas.microsoft.com/office/drawing/2014/main" id="{ECF91A63-0C34-B544-B62E-F552197D9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68B27-4046-374E-B367-3C71066DC9C9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Chỗ dành sẵn cho Chân trang 4">
            <a:extLst>
              <a:ext uri="{FF2B5EF4-FFF2-40B4-BE49-F238E27FC236}">
                <a16:creationId xmlns:a16="http://schemas.microsoft.com/office/drawing/2014/main" id="{B0F9364D-CE24-254D-BAA3-D9B5C7A33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Chỗ dành sẵn cho Số hiệu Bản chiếu 5">
            <a:extLst>
              <a:ext uri="{FF2B5EF4-FFF2-40B4-BE49-F238E27FC236}">
                <a16:creationId xmlns:a16="http://schemas.microsoft.com/office/drawing/2014/main" id="{A2B756CD-53AF-9E46-AE4C-AC486BAD2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819C6D-22B8-B94A-9BD4-2EC351D6DA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23276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hỗ dành sẵn cho Ngày tháng 3">
            <a:extLst>
              <a:ext uri="{FF2B5EF4-FFF2-40B4-BE49-F238E27FC236}">
                <a16:creationId xmlns:a16="http://schemas.microsoft.com/office/drawing/2014/main" id="{4B778663-AA8D-614D-BC70-13FE553963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CDAB3-120D-4049-8B13-E05744FAF0DD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Chỗ dành sẵn cho Chân trang 4">
            <a:extLst>
              <a:ext uri="{FF2B5EF4-FFF2-40B4-BE49-F238E27FC236}">
                <a16:creationId xmlns:a16="http://schemas.microsoft.com/office/drawing/2014/main" id="{04EFFDF3-AAD6-4442-BB9B-C2A4A14549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Chỗ dành sẵn cho Số hiệu Bản chiếu 5">
            <a:extLst>
              <a:ext uri="{FF2B5EF4-FFF2-40B4-BE49-F238E27FC236}">
                <a16:creationId xmlns:a16="http://schemas.microsoft.com/office/drawing/2014/main" id="{D4532111-8D7A-3647-846B-8E5C712C4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B71D14-A0F1-2C43-AF51-2728AF5F45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7871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972E63C6-338C-EB49-96C4-52096ED613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A542CA-1370-8249-9956-C1924E552190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38C7E16-725F-CC4D-87AD-C87329CEC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A9085143-A378-4749-AB9D-3049539C6B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8C6E02-3C1F-084D-8CE6-BBCF97CDCE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52499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B48393C3-C917-674C-8E71-50B6D842C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9E3E1-49FB-E740-B755-8E732ADCE853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896099E-A9BB-D340-8BF3-DE1A5430B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1977A4C3-A0AF-5E47-8A75-249F05CEF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C3BA27-2239-4247-B222-90D666B381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36786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FDBF2AC7-23C8-934E-9A36-B0617F2AA32D}"/>
              </a:ext>
            </a:extLst>
          </p:cNvPr>
          <p:cNvSpPr/>
          <p:nvPr/>
        </p:nvSpPr>
        <p:spPr>
          <a:xfrm>
            <a:off x="160338" y="144463"/>
            <a:ext cx="8831262" cy="6561137"/>
          </a:xfrm>
          <a:prstGeom prst="roundRect">
            <a:avLst>
              <a:gd name="adj" fmla="val 3912"/>
            </a:avLst>
          </a:prstGeom>
          <a:noFill/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778988A-F23B-1848-96A4-49FDE998C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AC0976-ADD9-754A-BE78-807D0BBA843A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CD94EDA-7E49-BD42-B219-99DDF5CF9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AA6309C-5578-6442-93B7-A92C0C0F3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860E9A-AE4B-A247-B93D-C29DB2EA02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12903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73A5B-846E-A048-873E-40CCC63D75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D564E-BE36-DB48-99EC-669BEB84C8C6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66F038-C671-2447-AA66-453DE330D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CD7409-23E0-174E-9081-59B98194F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5B45EE-8395-9E44-B11C-60E0135B84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81946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19E0F1-3CAA-7E46-A267-E634C275F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022AA-2512-D648-9D06-A5E14AAD450E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35CCB6-1104-E742-995E-3B014AED3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D3C9A8-42C0-7A48-A86E-FC8E804B4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75B315-BC63-024D-9CB2-7635455537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7208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5EDD826-8C5E-A643-92AE-26E36B74AB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DE649-0362-CE41-9E1F-8A52AA291FBE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61F4620-8E7A-DD4A-819E-9CA202136B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65769DD-C278-5047-8EA5-8640F2F48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9A2E15-8385-A642-870B-578650F3F5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00438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5941F06-C41C-D148-B8A1-96052C2506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E450F-413F-574A-AF0A-9DA3F4EDD894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2552FC3-C1B5-4446-A4FD-2132B6841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DE2F79A-63B2-A845-A8FF-2FDD88709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8E3D22-455F-3B48-9B62-6D87AC3DD1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11457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AC46C91-7E23-D44E-AEA6-CC4B54821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9CD1A-D4C1-9E41-BAE5-9C823F6AFCD2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FCFE1CE-141D-FB43-8F01-A781C8913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1837B15-FDC3-D947-B959-B2891B1C7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0B4A9E-F036-664F-BD48-AC1974FE93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3692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E8B7AD2-26E9-EA4A-97F9-501E73E3994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20C1A8-D1F1-C341-910E-017533E0E74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E9E7DA-D490-844A-AF7F-82C133F683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69313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5AF38D3-3AD4-984F-92CB-970C165B1C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D47002-75DE-2748-B8A3-9B2EB1B281DF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04F0652-54F7-1947-9F57-9EA4809B9D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1B3E4CD-2918-4A46-9C88-8F40B84E0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C4BC18-CFDC-DE4A-8657-9D0305B405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23129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FD7202D-D272-4040-9721-5E72B9D15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09192-BDB6-284C-9895-079FA9932D57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5FF497-648E-AF41-81FF-944B57FF8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9CFA3EE-0F9C-EC40-8FCB-C42D4CA90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FADFE9-E2C9-CD4D-9C8D-1A02C05E06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35139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DCAAC40-4233-0B44-B776-C2AC11347A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12F7F-2610-3A44-809D-F377FFCC988B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8D21867-2642-2D49-920A-B42BC5286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054A97-4828-4048-8CE3-CE369F09B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2535CA-141A-6140-BDE5-C7B498A397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480212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46AFF4-E869-0C40-B1CC-B11AED9402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EDEF2-4798-E946-B42E-920529C92609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9ADD47-ECEB-604A-8971-95E1865B0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BF0343-2392-9343-AB4D-860F1599A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0960A-9FF0-E949-93D4-1A6AA9F826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54068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858626-2C74-FC45-99F4-2BE421A37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F63C3-C6BF-094C-B6A4-B5BB97DABF54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F1BA69-5F10-0B4D-AED4-B5E7C9D0EC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3AF33A-E710-A642-875F-0943B2DB0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87E33-E287-9C4D-95C4-5FF775FF49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55362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FB208-A106-E440-9C03-8094E6782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2B94A-AD4C-C14B-8E70-91696AF2F101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D59E5C-F4E6-5742-BEC0-C86CFBE14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13B95-8457-CB44-9189-758A15ED4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AEB6AD-FCD5-A74A-AC6C-CD2ABF98E7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03021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0E4C09-B628-EC4F-9B6E-19CE0CA955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A311C1-BBEA-CF44-92A5-89B0B9B03954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725B6C-D067-F746-82A2-7645DD2A5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48C654-E295-764D-948C-A44CECEFA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45446D-66B3-024B-962B-4B84B285A8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80400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18B26E-A078-1749-B92E-B73263D71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563063-A477-9D46-B3C5-CFE971B34697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B73967-55A1-AA41-85FC-BF291FB71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7B08CF-42F5-C643-B473-735BCD03A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BE90C-22E9-5145-A08D-C2B4DBA628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97114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C33F01F-900E-1142-B13F-A147886056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752BF-5F3E-5842-8841-A16264759F9D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F00C22A-A6C5-BE42-B0A0-33453387F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4B0EAD3-7705-CE41-B83F-0DBAE39EE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FEC0E-D672-4A49-88E9-CAB65DE9B5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86837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84DBD36-3D4F-AF4D-AD6F-B5E2E69E5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5B6E1-2789-D144-BA2A-288FBC12B85E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B992E89-23CC-E94B-BE48-287C4A755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FD6D1E1-F22E-3345-AFEC-13EE7A243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68B38-C28D-B441-AA73-42A158BB64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542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452B72B-98BB-D843-BEE4-4FDFF488BFB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2D8CFF-8395-494D-8A27-41C843D20C3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F34FA9-4A37-3444-995C-4AB4FA4304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67930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93A3700E-F492-FC4D-8DC6-6EA01A39D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FD0938-E64A-6241-A1D1-301BCC0CFF6F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C3A1184-E783-AD4A-968F-D3A93598E0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7861195-A2AE-0C41-90A0-81185A670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880EF3-6D0F-0342-A90F-47C43A8B5D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26012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9BC70A00-8C7A-754E-9CA5-C190C3D25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3A1D9-85C0-0D47-BB42-29BAD2FD0906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0998423-32AB-2C40-A11B-DE71DC806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169AD84-5AD7-E24D-9951-129918B79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6CB3E4-E596-AF4D-A58E-FFAFB0BC29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54120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E065A82-45B9-E742-AC0D-841A2F9F7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A95D1D-BBCB-2C4D-B885-893F1C175C55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F04241F-5DF0-B140-B8E1-EAFAFEA885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42D84FE-E41E-754E-85E4-B63174563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4C8FDD-E0AF-BD47-80A3-1C9578FA5D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7130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E021732-5CC7-9D4E-BFCF-4CFA4C8084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23EEB-FED8-924D-9B8A-5325D4AFC117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CF9C1F6-9F57-DA4B-9998-D170438BA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385F196-7DBA-6E40-9BD8-F157A7A28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DB39E0-EFBF-9E41-A4AE-3AFE3B4252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504415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EAF331-1C36-CB4E-8639-35EFFAF0A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8044C2-EDDD-1347-BD71-CA56D0863B1C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38A76-252E-DB48-B641-5B0B246DA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D7789C-07E0-FC45-B4A5-53A940E32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B85322-F840-E841-8D56-A223DBAF8B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990429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018139-68D6-354F-81DA-B961A3370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543E6-04CC-F945-8B38-7A21955C8FA7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D40508-CBF6-C544-84BC-BFD77C463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F7609B-39C4-0646-B8D7-6D965B00F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69F10A-70C4-0A4A-A454-3F74CFC2F0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78756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78385CBF-D65D-B74C-B297-D205A49DB262}"/>
              </a:ext>
            </a:extLst>
          </p:cNvPr>
          <p:cNvSpPr/>
          <p:nvPr/>
        </p:nvSpPr>
        <p:spPr>
          <a:xfrm>
            <a:off x="160338" y="144463"/>
            <a:ext cx="8831262" cy="6561137"/>
          </a:xfrm>
          <a:prstGeom prst="roundRect">
            <a:avLst>
              <a:gd name="adj" fmla="val 3912"/>
            </a:avLst>
          </a:prstGeom>
          <a:noFill/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8F07C68-08B7-0E42-A115-323B5DBD3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07BE0-B17E-B342-A806-71C21C4817AB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93A2EF5-B475-414B-8544-E405693F5F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0523D13-54A0-8440-9197-D843BD9915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3F333C-D2D7-1E41-9400-80D6DE7828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48685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3304A4-0DAA-3048-9EF7-B3AF1CBA9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6CEF9-5D3E-2747-BB23-3E373D7D86AB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1A6BC8-7586-C846-A3A1-F237DBE5C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6FA301-06DD-4747-BBD3-429BEAC4F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105ABF-57C7-194B-9675-22DCF7F40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59631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BBC18D-B3FF-314B-893C-8E890F23B3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2F4CFC-6F32-C74E-8BBF-745E3A367DCD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75ED27-7966-D345-BCAE-96072C8BD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6E7766-5605-AC40-903E-03520B43F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EF052-1F04-9A49-BC8E-D700BE0A5E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474596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B6CA8C7-0D21-D34F-A2C3-AF61461DF7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4547B3-FAEE-7744-8C87-1A2E83660A9D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0C40B6-838B-A144-93DB-8205E4AC9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C70EBB-826E-124B-A130-98A638AF9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016161-AE7E-D44B-AF38-5F94E9AAFA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6347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18015AF-30F9-544B-8F5C-17FE985CFE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2B5C3BE-E1B8-2441-9164-D03947F8615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35062D-1282-E340-9096-A4CDF9B55A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24638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BCB6CEE-75F3-3F44-8B5C-1728C346E6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E6D8BB-2A29-1A40-A13E-1F75C75C6185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9C18AF2-3F31-CB4D-8A97-E329E583E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48EC5A0-F36A-7649-8208-9E330F39C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8E1412-68AE-8145-AC0E-2682A637F2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950722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7114414-67E6-9E43-BC64-3BCBDD3265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47BCF9-1F06-0B4F-A801-DB4E512447C8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51C41F9-FC00-3A43-A7B2-2156929BC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BB3D127-441E-5548-AC4F-CFDC0388B9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742B0-417E-2F42-81F1-3D73BFBC17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569293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350FBF6-E80E-F545-A68D-C49B62272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80FDF-59E7-754D-9E9B-03D841885E20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90CF806-7DFD-BF45-A2B8-17432E8DF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74D5AC2-C243-D84D-AAA3-356F8485B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B7E23-EBDD-A542-89CA-99324456C7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74645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8D84C3C-722E-E645-801E-F65D6E05B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5FB69C-BEBE-5041-ACDB-DBF24294D036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A98E9E4-6399-D149-8386-21D5D3318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E45853E-F2F9-A34D-AA35-57894D6E8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3CF32C-AEAE-CD47-A903-42C83813E5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919099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38747E9-BE6F-E84E-8633-0F155A9519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39F77-D236-D745-942B-04D97BFCC2EE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19E6F22-7525-7F44-9C5F-0E1409312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0991FCC-4274-B045-970F-919EA9CF3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925AA5-7AB4-8F44-98ED-70E88AF3D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756043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F837C6-1B86-AB49-9695-3A43B8E714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DCFD89-7052-0649-80E0-4B475B783EC4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7405C0-F751-CA4E-B764-18A4BBD2E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3FC8F6-0F1C-AC43-88C0-B417C84A8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60D95-20C0-5B47-A9E4-6DB36F7AC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344301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FDCB84-F9B6-8E4B-BC46-D203640C8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46419-8F8E-364F-B9C3-14C6399E058A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410CB4-6E6B-0046-9B24-4CF733ACD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141451-FDE0-FD48-9F6C-C74DCA000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ED6DC0-E2D5-2A4A-A3FE-26D9020330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969545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88C080-2A20-1A48-B0A8-009EF453E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A0B77-22E6-504E-A348-07332A7BAD57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7DD02A-62D8-EF46-B32D-15769651B3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0F0839-7D4C-9740-A78D-22E5F5198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00A76E-A5D8-7841-852B-07EF7F87C2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216153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C430FF-D1DA-C34C-9E98-BC9D846E7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8E642A-BF5B-CC48-AE11-E840DAD2B7C4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FD58C6-5D0B-CE48-A13F-79DEB12D0E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B687FA-3799-9E42-8B01-E6DD3A9A0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03940D-5770-0149-8F0E-FEFB92AEF8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680794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FF5955-CCBF-EC47-BDC9-359E87313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CDF5F-4AA0-A645-A09B-27416B16CE19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1F5D06-74A7-C543-ADE3-86F4663DF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379DE9-BCA9-4E4C-B933-D82EC0166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5B802A-FB64-B94A-BE8D-41BA5BCA77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2667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C562A6C-57C6-6B4C-B52A-A236253FEC4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4FA68EA-213A-2C47-B80A-AF2293772B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C3E4C-F9CE-3F4B-B92F-2B35E674B4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86211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A40F700-F6B9-1C4B-9626-E8B3DFAE7E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B7ECF-5D15-3F43-886E-47DC17B467F1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52DE914-96CB-A449-9C03-2139325FD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D1937E0-D5ED-B14D-AB8C-331CD2169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328515-1168-9047-94C6-8FEDC15010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603255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B6238E2-FD4F-4443-98E1-2C6A8A65A6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AD8189-15C7-3841-8048-CEF82662FE46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F347B06-E09D-CB4E-9BB0-5B60E4799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7DF9FE1-9A43-9945-9918-8F982B893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3C66A2-04C8-B24D-87FD-978F866980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112271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F6986B2-87B8-1344-B230-39BF76F40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2C8CAA-F678-AD44-A041-822E4E30541F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54162E6-999F-F947-BDB4-79313023F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07BA533-88D6-CF4B-9AAD-E55BEDFEE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D7B494-7229-1448-A232-D765F1405A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495675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20ED05B7-7FD2-EF49-AA37-8F1B62992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47103-DC05-7A48-BE33-439D0C6C1B47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0CE4872-685F-CB4D-B406-C98965936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6F141CD-F2B9-AE4B-A3C5-36D172447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113F6-1C86-0349-A6F9-0DCAC72E03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49139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3B5F86A-EB35-FC40-90C5-EB3E773BB7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B69F7-9BF1-414C-8828-2563F37FB056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348245D-2A81-FB41-8A9A-F4886F9063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7673D7B-12C4-AE47-AED7-ECF5FD975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D73AED-4E4F-0A48-A9B8-5562A17B93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511910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374304D-E11C-0A42-8205-844EC5A97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000BD2-0C42-1F49-B49B-8017E73EDB10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20F000F-C6AA-A742-ADCA-8BD37BDE3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5C6F7AE-AE74-7249-B7E5-0E02ADB74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DDA6DE-0E92-BF46-948C-B0E0791F20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855457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DC914-D08C-8E43-922E-749CBEE63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2E93CC-728F-0146-8C3B-1B52BB3BED41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DE9ED2-DDF4-6547-A73C-95B32C2CA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EA3920-9FF4-4E45-AFBE-8198B9ED7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84F2BA-6DE1-3546-B61E-8841594887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052994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D537F5-CA8F-7640-80BC-910CA8E3F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ABF23-79F4-3E48-8E9D-77E0D7A3363F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DCA8EE-266E-DC41-813F-323286A3AB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5F8ED2-8376-2842-9F4C-1D89C07D7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5B63F7-B55D-9F4B-8931-3698A03FDB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340893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71775" y="3141663"/>
            <a:ext cx="5903913" cy="11096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en-US" noProof="0"/>
              <a:t>Click to edit Master title style</a:t>
            </a:r>
            <a:endParaRPr lang="ru-RU" noProof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71775" y="3813175"/>
            <a:ext cx="5903913" cy="696913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 algn="r">
              <a:buFontTx/>
              <a:buNone/>
              <a:defRPr sz="2400" b="1"/>
            </a:lvl1pPr>
          </a:lstStyle>
          <a:p>
            <a:pPr lvl="0"/>
            <a:r>
              <a:rPr lang="en-US" noProof="0"/>
              <a:t>Click to edit Master subtitle style</a:t>
            </a:r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70683603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91090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A08B55AA-B0D8-7044-824A-89677E2ED1D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EB4E9576-95B3-F248-8FF0-1487162F852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38C1F5-88EE-5B4D-BC92-3FB7CF2F9A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34813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203178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539750" y="1844675"/>
            <a:ext cx="36322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324350" y="1844675"/>
            <a:ext cx="36322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244371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651251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7092138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114720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0405238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938633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580828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084888" y="1268413"/>
            <a:ext cx="1871662" cy="5472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68313" y="1268413"/>
            <a:ext cx="5464175" cy="5472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0133798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E23B64-53D0-DC48-9A7D-A2C6A6CAED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B8EED2-7C31-134F-A459-CEFB43746F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F841C3-7CA1-CA41-A401-327ECE5AA3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820B51-71EC-224B-88B3-183C7797E43A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783992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392815C-B1C2-AA48-84AF-E72A526AE51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B8AC65-6812-EE44-98A5-89920EB0139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0998E8-B27D-3947-85A9-5514FD157A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92574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765839-48BC-E84C-9094-4A2C69710C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EA797DB-CC4E-F14D-A99A-64E8C8BB5D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706C1B3-6544-B04D-967E-47FD892597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69D96F-0728-3B43-A31F-09C28D75DC50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8808141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7AD057-5AF6-0345-9A20-234222410E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F90A1B3-59EE-A843-8461-2EE33F5532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D98F20-FE39-464B-963B-30FB764CB3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054C29-3C84-494E-AB3C-27C74A6DEFD5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3867347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908175" y="1600200"/>
            <a:ext cx="33131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5373688" y="1600200"/>
            <a:ext cx="331311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4DB3CC-B3AB-2C4B-A840-936104B51E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1794ECA-3299-6D4B-8899-0EA52BB251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C34AF28-4120-BB48-BFAC-5EB84F28FE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2B33C5-7BBD-5246-8952-8BB4CE56FA3A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97427538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5F92433-5B0D-504C-B103-E5F405F8EE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E5B7EA2-B4E3-BD46-BC5C-7DF2895C17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5DE3FF2-ADB5-954A-8369-DDDFAB5809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1A8015-6648-4041-B57D-D7FA2EE8D24A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86008594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59044A1-5C69-4E40-9A7F-A1B2EB21F9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8B524FC-95C6-8048-A9D9-9A86ACB5A2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5AA9091-E06C-DF40-B58E-A0B844AAC7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532AC-DCBC-EC4C-892F-0693526CC590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58497895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FB57DCC-EE1C-D449-87FB-36A1DBE69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8FB3874-F02D-E94D-AB32-E9CE3C5460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C86D9B7-7574-3744-A0BF-9E51DA14BE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68977E-38E5-2741-A907-3F27B1989F87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8056742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1A0073-0108-E040-BB34-8FDA0B2FD4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CFDFDA-880F-184B-B378-FC94038F2E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C90F7F-30F7-EE4B-907B-CB69D66966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2C394D-D534-2B41-BBA1-C6A86C75E943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9755380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624653-EF0E-8C4D-920B-C2810A69B5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E94104-210B-914E-A534-844FFFBEE9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88BE335-A189-4B47-9DB3-A63ADC5434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E3FE00-6747-7B40-8863-2B056CCD9DA5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92907331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F6A786-0514-584F-B6E8-27A39B40CD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8D3A062-7042-0441-9B33-C5C9D46691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3C3E699-3FE0-FC41-93F4-AE8EBC4AD4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62FE9B-B7FB-EF4F-96AE-1ACDF69F9446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6099136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992938" y="274638"/>
            <a:ext cx="1693862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908175" y="274638"/>
            <a:ext cx="4932363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722DE7-93C3-8545-A1F6-519D22D63B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F91726-BE63-CE4A-883A-4A15420CDD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30B0C10-79C3-FB42-840B-55C15D71D4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9597D7-5C6D-1A4A-A251-47DCC87DF679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27979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9802163-E68A-414B-AF34-0A495461D69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3DAF63-8111-5F4C-BB29-E8F739B5FBE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27A8DC-033B-5E4C-BF8E-C65F406074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769414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ề bản chiếu">
    <p:bg bwMode="lt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>
            <a:extLst>
              <a:ext uri="{FF2B5EF4-FFF2-40B4-BE49-F238E27FC236}">
                <a16:creationId xmlns:a16="http://schemas.microsoft.com/office/drawing/2014/main" id="{67610FBC-A83A-BA4E-8475-7363B181B592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708275"/>
            <a:ext cx="9144000" cy="874713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90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56368AA8-F92D-9C48-88D5-F108268E6416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381000" y="271463"/>
            <a:ext cx="1089025" cy="415925"/>
          </a:xfrm>
          <a:prstGeom prst="rect">
            <a:avLst/>
          </a:prstGeom>
          <a:noFill/>
          <a:ln>
            <a:noFill/>
          </a:ln>
          <a:effectLst/>
        </p:spPr>
        <p:txBody>
          <a:bodyPr lIns="95782" tIns="47891" rIns="95782" bIns="47891">
            <a:spAutoFit/>
          </a:bodyPr>
          <a:lstStyle>
            <a:lvl1pPr defTabSz="957263">
              <a:defRPr>
                <a:solidFill>
                  <a:schemeClr val="tx1"/>
                </a:solidFill>
                <a:latin typeface="Arial" charset="0"/>
              </a:defRPr>
            </a:lvl1pPr>
            <a:lvl2pPr marL="479425" defTabSz="957263">
              <a:defRPr>
                <a:solidFill>
                  <a:schemeClr val="tx1"/>
                </a:solidFill>
                <a:latin typeface="Arial" charset="0"/>
              </a:defRPr>
            </a:lvl2pPr>
            <a:lvl3pPr marL="957263" defTabSz="957263">
              <a:defRPr>
                <a:solidFill>
                  <a:schemeClr val="tx1"/>
                </a:solidFill>
                <a:latin typeface="Arial" charset="0"/>
              </a:defRPr>
            </a:lvl3pPr>
            <a:lvl4pPr marL="1436688" defTabSz="957263">
              <a:defRPr>
                <a:solidFill>
                  <a:schemeClr val="tx1"/>
                </a:solidFill>
                <a:latin typeface="Arial" charset="0"/>
              </a:defRPr>
            </a:lvl4pPr>
            <a:lvl5pPr marL="1916113" defTabSz="957263">
              <a:defRPr>
                <a:solidFill>
                  <a:schemeClr val="tx1"/>
                </a:solidFill>
                <a:latin typeface="Arial" charset="0"/>
              </a:defRPr>
            </a:lvl5pPr>
            <a:lvl6pPr marL="2373313" defTabSz="957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30513" defTabSz="957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87713" defTabSz="957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44913" defTabSz="957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2100" b="1">
                <a:solidFill>
                  <a:srgbClr val="FFFFFF"/>
                </a:solidFill>
                <a:latin typeface="Verdana" pitchFamily="34" charset="0"/>
              </a:rPr>
              <a:t>LOGO</a:t>
            </a:r>
          </a:p>
        </p:txBody>
      </p:sp>
      <p:grpSp>
        <p:nvGrpSpPr>
          <p:cNvPr id="6" name="Group 42">
            <a:extLst>
              <a:ext uri="{FF2B5EF4-FFF2-40B4-BE49-F238E27FC236}">
                <a16:creationId xmlns:a16="http://schemas.microsoft.com/office/drawing/2014/main" id="{2A73D345-CBB7-5A46-A5D5-18074065429F}"/>
              </a:ext>
            </a:extLst>
          </p:cNvPr>
          <p:cNvGrpSpPr>
            <a:grpSpLocks/>
          </p:cNvGrpSpPr>
          <p:nvPr/>
        </p:nvGrpSpPr>
        <p:grpSpPr bwMode="auto">
          <a:xfrm>
            <a:off x="-11113" y="-12700"/>
            <a:ext cx="9175751" cy="6870700"/>
            <a:chOff x="-7" y="-8"/>
            <a:chExt cx="5780" cy="4328"/>
          </a:xfrm>
        </p:grpSpPr>
        <p:sp>
          <p:nvSpPr>
            <p:cNvPr id="7" name="AutoShape 36">
              <a:extLst>
                <a:ext uri="{FF2B5EF4-FFF2-40B4-BE49-F238E27FC236}">
                  <a16:creationId xmlns:a16="http://schemas.microsoft.com/office/drawing/2014/main" id="{49AE972B-87A6-8946-ABB4-7DDFCEB7567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7" y="16"/>
              <a:ext cx="5729" cy="4285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 sz="1900">
                <a:solidFill>
                  <a:srgbClr val="000066"/>
                </a:solidFill>
              </a:endParaRPr>
            </a:p>
          </p:txBody>
        </p:sp>
        <p:sp>
          <p:nvSpPr>
            <p:cNvPr id="8" name="Freeform 37">
              <a:extLst>
                <a:ext uri="{FF2B5EF4-FFF2-40B4-BE49-F238E27FC236}">
                  <a16:creationId xmlns:a16="http://schemas.microsoft.com/office/drawing/2014/main" id="{2DB70137-B480-DA48-957D-722D6EF7855B}"/>
                </a:ext>
              </a:extLst>
            </p:cNvPr>
            <p:cNvSpPr>
              <a:spLocks/>
            </p:cNvSpPr>
            <p:nvPr/>
          </p:nvSpPr>
          <p:spPr bwMode="gray">
            <a:xfrm>
              <a:off x="-3" y="-8"/>
              <a:ext cx="295" cy="289"/>
            </a:xfrm>
            <a:custGeom>
              <a:avLst/>
              <a:gdLst>
                <a:gd name="T0" fmla="*/ 1 w 403"/>
                <a:gd name="T1" fmla="*/ 13 h 395"/>
                <a:gd name="T2" fmla="*/ 2 w 403"/>
                <a:gd name="T3" fmla="*/ 7 h 395"/>
                <a:gd name="T4" fmla="*/ 7 w 403"/>
                <a:gd name="T5" fmla="*/ 1 h 395"/>
                <a:gd name="T6" fmla="*/ 13 w 403"/>
                <a:gd name="T7" fmla="*/ 0 h 395"/>
                <a:gd name="T8" fmla="*/ 0 w 403"/>
                <a:gd name="T9" fmla="*/ 0 h 3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395">
                  <a:moveTo>
                    <a:pt x="3" y="395"/>
                  </a:moveTo>
                  <a:lnTo>
                    <a:pt x="74" y="216"/>
                  </a:lnTo>
                  <a:lnTo>
                    <a:pt x="231" y="50"/>
                  </a:lnTo>
                  <a:lnTo>
                    <a:pt x="403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" name="Freeform 38">
              <a:extLst>
                <a:ext uri="{FF2B5EF4-FFF2-40B4-BE49-F238E27FC236}">
                  <a16:creationId xmlns:a16="http://schemas.microsoft.com/office/drawing/2014/main" id="{13562858-C1B2-E349-B979-C18CAB3874E0}"/>
                </a:ext>
              </a:extLst>
            </p:cNvPr>
            <p:cNvSpPr>
              <a:spLocks/>
            </p:cNvSpPr>
            <p:nvPr/>
          </p:nvSpPr>
          <p:spPr bwMode="gray">
            <a:xfrm>
              <a:off x="-7" y="3982"/>
              <a:ext cx="287" cy="338"/>
            </a:xfrm>
            <a:custGeom>
              <a:avLst/>
              <a:gdLst>
                <a:gd name="T0" fmla="*/ 13 w 391"/>
                <a:gd name="T1" fmla="*/ 12 h 473"/>
                <a:gd name="T2" fmla="*/ 5 w 391"/>
                <a:gd name="T3" fmla="*/ 9 h 473"/>
                <a:gd name="T4" fmla="*/ 1 w 391"/>
                <a:gd name="T5" fmla="*/ 5 h 473"/>
                <a:gd name="T6" fmla="*/ 0 w 391"/>
                <a:gd name="T7" fmla="*/ 0 h 473"/>
                <a:gd name="T8" fmla="*/ 1 w 391"/>
                <a:gd name="T9" fmla="*/ 11 h 4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1" h="473">
                  <a:moveTo>
                    <a:pt x="391" y="473"/>
                  </a:moveTo>
                  <a:lnTo>
                    <a:pt x="151" y="353"/>
                  </a:lnTo>
                  <a:lnTo>
                    <a:pt x="42" y="201"/>
                  </a:lnTo>
                  <a:lnTo>
                    <a:pt x="0" y="0"/>
                  </a:lnTo>
                  <a:lnTo>
                    <a:pt x="1" y="47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0" name="Freeform 39">
              <a:extLst>
                <a:ext uri="{FF2B5EF4-FFF2-40B4-BE49-F238E27FC236}">
                  <a16:creationId xmlns:a16="http://schemas.microsoft.com/office/drawing/2014/main" id="{19D52813-0374-6E45-91E7-E1749F4355BF}"/>
                </a:ext>
              </a:extLst>
            </p:cNvPr>
            <p:cNvSpPr>
              <a:spLocks/>
            </p:cNvSpPr>
            <p:nvPr/>
          </p:nvSpPr>
          <p:spPr bwMode="gray">
            <a:xfrm>
              <a:off x="5499" y="4026"/>
              <a:ext cx="274" cy="287"/>
            </a:xfrm>
            <a:custGeom>
              <a:avLst/>
              <a:gdLst>
                <a:gd name="T0" fmla="*/ 1427 w 232"/>
                <a:gd name="T1" fmla="*/ 0 h 290"/>
                <a:gd name="T2" fmla="*/ 1023 w 232"/>
                <a:gd name="T3" fmla="*/ 133 h 290"/>
                <a:gd name="T4" fmla="*/ 612 w 232"/>
                <a:gd name="T5" fmla="*/ 227 h 290"/>
                <a:gd name="T6" fmla="*/ 0 w 232"/>
                <a:gd name="T7" fmla="*/ 257 h 290"/>
                <a:gd name="T8" fmla="*/ 1449 w 232"/>
                <a:gd name="T9" fmla="*/ 254 h 2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2" h="290">
                  <a:moveTo>
                    <a:pt x="229" y="0"/>
                  </a:moveTo>
                  <a:lnTo>
                    <a:pt x="164" y="144"/>
                  </a:lnTo>
                  <a:lnTo>
                    <a:pt x="98" y="253"/>
                  </a:lnTo>
                  <a:lnTo>
                    <a:pt x="0" y="290"/>
                  </a:lnTo>
                  <a:lnTo>
                    <a:pt x="232" y="287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VN"/>
            </a:p>
          </p:txBody>
        </p:sp>
        <p:sp>
          <p:nvSpPr>
            <p:cNvPr id="11" name="Freeform 40">
              <a:extLst>
                <a:ext uri="{FF2B5EF4-FFF2-40B4-BE49-F238E27FC236}">
                  <a16:creationId xmlns:a16="http://schemas.microsoft.com/office/drawing/2014/main" id="{98871F7B-84B8-D44A-B600-1319C70543AD}"/>
                </a:ext>
              </a:extLst>
            </p:cNvPr>
            <p:cNvSpPr>
              <a:spLocks/>
            </p:cNvSpPr>
            <p:nvPr/>
          </p:nvSpPr>
          <p:spPr bwMode="gray">
            <a:xfrm>
              <a:off x="5467" y="0"/>
              <a:ext cx="302" cy="288"/>
            </a:xfrm>
            <a:custGeom>
              <a:avLst/>
              <a:gdLst>
                <a:gd name="T0" fmla="*/ 0 w 403"/>
                <a:gd name="T1" fmla="*/ 0 h 403"/>
                <a:gd name="T2" fmla="*/ 9 w 403"/>
                <a:gd name="T3" fmla="*/ 2 h 403"/>
                <a:gd name="T4" fmla="*/ 14 w 403"/>
                <a:gd name="T5" fmla="*/ 6 h 403"/>
                <a:gd name="T6" fmla="*/ 16 w 403"/>
                <a:gd name="T7" fmla="*/ 10 h 403"/>
                <a:gd name="T8" fmla="*/ 16 w 403"/>
                <a:gd name="T9" fmla="*/ 0 h 4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3" h="403">
                  <a:moveTo>
                    <a:pt x="0" y="0"/>
                  </a:moveTo>
                  <a:lnTo>
                    <a:pt x="221" y="96"/>
                  </a:lnTo>
                  <a:lnTo>
                    <a:pt x="353" y="231"/>
                  </a:lnTo>
                  <a:lnTo>
                    <a:pt x="403" y="403"/>
                  </a:lnTo>
                  <a:lnTo>
                    <a:pt x="403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0" y="2720975"/>
            <a:ext cx="9144000" cy="817563"/>
          </a:xfr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990600" y="2176463"/>
            <a:ext cx="7086600" cy="436562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900">
                <a:solidFill>
                  <a:schemeClr val="bg1"/>
                </a:solidFill>
                <a:latin typeface="Arial" charset="0"/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331383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6DABB42-093C-4944-8F08-D140341B9FB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3996C8B-1684-354A-8F5B-C921155F0FF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F5E552-E72C-6841-8A54-F8D7B58E7D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834330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96CB272-9A0D-D744-AF56-9AAD7AF5E93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610746D-B8D6-BA41-935A-6762CA17E28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2CD427-E083-C94A-9B74-6A27311473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309545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5E3B13-6D66-B64A-87EF-ED2164E059D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BB5095-6FB2-DE4A-8E24-2AAB5088587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4CAE6B-E8D5-1640-AE18-4D52CF5A67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88109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35E5D38-12EF-BC47-9CCB-46FA94E4E04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96A5431-5D3C-AF41-9FD1-44C7D8F478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F6C343-411A-F946-869D-6575D1A4E2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572209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616C11C-11B6-244A-9619-E48A468811D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B341DC2-546A-4140-85BD-514EC3B051F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C39E95-5656-144D-A078-394666CEFB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887740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6A5F7D42-5ACB-C74F-B5A4-622447AA9F8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852A9E61-9271-074B-A69F-F2C435D960E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4C7ECD-7B02-0141-97B0-B22DA312D1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563904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4513FC-314E-2C4F-B202-9068C934B86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EFA5E8C-D056-8B42-BB56-4E05B6B4D38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AD4AE1-8178-9A46-8004-ECE5433B10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893532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EBA6566-2CB0-544A-AF21-1C250E8F0FF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7765E8-CB14-614D-AFCF-E4BDD98F98B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14EFDF-953A-6743-9AC4-DC349F8EF5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900331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6D28FF3-756C-084D-9A11-89185A38CE0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6DCF95-2A00-604A-83AE-E00436B114A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589E47-985F-7043-8523-0C9B212855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891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slideLayout" Target="../slideLayouts/slideLayout125.xml"/><Relationship Id="rId18" Type="http://schemas.openxmlformats.org/officeDocument/2006/relationships/theme" Target="../theme/theme11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17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4.xml"/><Relationship Id="rId16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slideLayout" Target="../slideLayouts/slideLayout12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6.jpe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15" descr="29641">
            <a:extLst>
              <a:ext uri="{FF2B5EF4-FFF2-40B4-BE49-F238E27FC236}">
                <a16:creationId xmlns:a16="http://schemas.microsoft.com/office/drawing/2014/main" id="{F7F25667-8864-B942-8D7E-49080462B5A8}"/>
              </a:ext>
            </a:extLst>
          </p:cNvPr>
          <p:cNvSpPr>
            <a:spLocks/>
          </p:cNvSpPr>
          <p:nvPr/>
        </p:nvSpPr>
        <p:spPr bwMode="gray">
          <a:xfrm>
            <a:off x="36513" y="80963"/>
            <a:ext cx="9077325" cy="1595437"/>
          </a:xfrm>
          <a:custGeom>
            <a:avLst/>
            <a:gdLst>
              <a:gd name="T0" fmla="*/ 0 w 5718"/>
              <a:gd name="T1" fmla="*/ 2147483646 h 1005"/>
              <a:gd name="T2" fmla="*/ 2147483646 w 5718"/>
              <a:gd name="T3" fmla="*/ 2147483646 h 1005"/>
              <a:gd name="T4" fmla="*/ 2147483646 w 5718"/>
              <a:gd name="T5" fmla="*/ 2147483646 h 1005"/>
              <a:gd name="T6" fmla="*/ 2147483646 w 5718"/>
              <a:gd name="T7" fmla="*/ 2147483646 h 1005"/>
              <a:gd name="T8" fmla="*/ 2147483646 w 5718"/>
              <a:gd name="T9" fmla="*/ 2147483646 h 1005"/>
              <a:gd name="T10" fmla="*/ 2147483646 w 5718"/>
              <a:gd name="T11" fmla="*/ 2147483646 h 1005"/>
              <a:gd name="T12" fmla="*/ 2147483646 w 5718"/>
              <a:gd name="T13" fmla="*/ 2147483646 h 1005"/>
              <a:gd name="T14" fmla="*/ 2147483646 w 5718"/>
              <a:gd name="T15" fmla="*/ 2147483646 h 1005"/>
              <a:gd name="T16" fmla="*/ 2147483646 w 5718"/>
              <a:gd name="T17" fmla="*/ 2147483646 h 1005"/>
              <a:gd name="T18" fmla="*/ 2147483646 w 5718"/>
              <a:gd name="T19" fmla="*/ 0 h 100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718" h="1005">
                <a:moveTo>
                  <a:pt x="0" y="756"/>
                </a:moveTo>
                <a:cubicBezTo>
                  <a:pt x="96" y="724"/>
                  <a:pt x="297" y="635"/>
                  <a:pt x="576" y="560"/>
                </a:cubicBezTo>
                <a:cubicBezTo>
                  <a:pt x="855" y="485"/>
                  <a:pt x="1037" y="442"/>
                  <a:pt x="1403" y="390"/>
                </a:cubicBezTo>
                <a:cubicBezTo>
                  <a:pt x="1769" y="337"/>
                  <a:pt x="2154" y="320"/>
                  <a:pt x="2452" y="314"/>
                </a:cubicBezTo>
                <a:lnTo>
                  <a:pt x="3102" y="326"/>
                </a:lnTo>
                <a:cubicBezTo>
                  <a:pt x="3367" y="346"/>
                  <a:pt x="3736" y="377"/>
                  <a:pt x="4043" y="434"/>
                </a:cubicBezTo>
                <a:cubicBezTo>
                  <a:pt x="4350" y="490"/>
                  <a:pt x="4669" y="578"/>
                  <a:pt x="4944" y="668"/>
                </a:cubicBezTo>
                <a:cubicBezTo>
                  <a:pt x="5219" y="757"/>
                  <a:pt x="5679" y="1005"/>
                  <a:pt x="5691" y="971"/>
                </a:cubicBezTo>
                <a:cubicBezTo>
                  <a:pt x="5695" y="964"/>
                  <a:pt x="5718" y="25"/>
                  <a:pt x="5718" y="19"/>
                </a:cubicBezTo>
                <a:cubicBezTo>
                  <a:pt x="5718" y="7"/>
                  <a:pt x="1198" y="4"/>
                  <a:pt x="9" y="0"/>
                </a:cubicBezTo>
              </a:path>
            </a:pathLst>
          </a:custGeom>
          <a:blipFill dpi="0" rotWithShape="1">
            <a:blip r:embed="rId1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77F7A8D-0A67-0849-AD98-E66FE0F364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78CBE54-6C38-004A-96FD-6EA398A36A4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84888" y="6450013"/>
            <a:ext cx="2897187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algn="r">
              <a:defRPr sz="1300" b="1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3A02BF6-66FF-FE40-9E62-B8412F343F2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454775"/>
            <a:ext cx="927100" cy="239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algn="ctr">
              <a:defRPr sz="1300" b="1">
                <a:latin typeface="Verdana" panose="020B0604030504040204" pitchFamily="34" charset="0"/>
              </a:defRPr>
            </a:lvl1pPr>
          </a:lstStyle>
          <a:p>
            <a:fld id="{D01082EC-64EB-6A4C-9D35-3F767EF1401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8FE9731-B4D8-CE43-AE63-DA7A50E89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542925" y="53975"/>
            <a:ext cx="739298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grpSp>
        <p:nvGrpSpPr>
          <p:cNvPr id="1031" name="Group 16">
            <a:extLst>
              <a:ext uri="{FF2B5EF4-FFF2-40B4-BE49-F238E27FC236}">
                <a16:creationId xmlns:a16="http://schemas.microsoft.com/office/drawing/2014/main" id="{68FF02A6-E2EA-5141-A2EE-573B25757545}"/>
              </a:ext>
            </a:extLst>
          </p:cNvPr>
          <p:cNvGrpSpPr>
            <a:grpSpLocks/>
          </p:cNvGrpSpPr>
          <p:nvPr/>
        </p:nvGrpSpPr>
        <p:grpSpPr bwMode="auto">
          <a:xfrm>
            <a:off x="-1588" y="0"/>
            <a:ext cx="9145588" cy="6858000"/>
            <a:chOff x="-1" y="0"/>
            <a:chExt cx="8065" cy="6048"/>
          </a:xfrm>
        </p:grpSpPr>
        <p:sp>
          <p:nvSpPr>
            <p:cNvPr id="1033" name="Freeform 17">
              <a:extLst>
                <a:ext uri="{FF2B5EF4-FFF2-40B4-BE49-F238E27FC236}">
                  <a16:creationId xmlns:a16="http://schemas.microsoft.com/office/drawing/2014/main" id="{0F17D327-9B52-A54F-A603-D46BC3A74D74}"/>
                </a:ext>
              </a:extLst>
            </p:cNvPr>
            <p:cNvSpPr>
              <a:spLocks/>
            </p:cNvSpPr>
            <p:nvPr/>
          </p:nvSpPr>
          <p:spPr bwMode="gray">
            <a:xfrm>
              <a:off x="-1" y="5629"/>
              <a:ext cx="389" cy="417"/>
            </a:xfrm>
            <a:custGeom>
              <a:avLst/>
              <a:gdLst>
                <a:gd name="T0" fmla="*/ 314 w 389"/>
                <a:gd name="T1" fmla="*/ 416 h 417"/>
                <a:gd name="T2" fmla="*/ 389 w 389"/>
                <a:gd name="T3" fmla="*/ 417 h 417"/>
                <a:gd name="T4" fmla="*/ 158 w 389"/>
                <a:gd name="T5" fmla="*/ 297 h 417"/>
                <a:gd name="T6" fmla="*/ 39 w 389"/>
                <a:gd name="T7" fmla="*/ 179 h 417"/>
                <a:gd name="T8" fmla="*/ 0 w 389"/>
                <a:gd name="T9" fmla="*/ 0 h 417"/>
                <a:gd name="T10" fmla="*/ 1 w 389"/>
                <a:gd name="T11" fmla="*/ 417 h 4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9" h="417">
                  <a:moveTo>
                    <a:pt x="314" y="416"/>
                  </a:moveTo>
                  <a:lnTo>
                    <a:pt x="389" y="417"/>
                  </a:lnTo>
                  <a:lnTo>
                    <a:pt x="158" y="297"/>
                  </a:lnTo>
                  <a:lnTo>
                    <a:pt x="39" y="179"/>
                  </a:lnTo>
                  <a:lnTo>
                    <a:pt x="0" y="0"/>
                  </a:lnTo>
                  <a:lnTo>
                    <a:pt x="1" y="417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034" name="Freeform 18">
              <a:extLst>
                <a:ext uri="{FF2B5EF4-FFF2-40B4-BE49-F238E27FC236}">
                  <a16:creationId xmlns:a16="http://schemas.microsoft.com/office/drawing/2014/main" id="{401F60E6-1685-CB45-B0F1-3E4A20A64686}"/>
                </a:ext>
              </a:extLst>
            </p:cNvPr>
            <p:cNvSpPr>
              <a:spLocks/>
            </p:cNvSpPr>
            <p:nvPr/>
          </p:nvSpPr>
          <p:spPr bwMode="gray">
            <a:xfrm>
              <a:off x="7701" y="5645"/>
              <a:ext cx="363" cy="403"/>
            </a:xfrm>
            <a:custGeom>
              <a:avLst/>
              <a:gdLst>
                <a:gd name="T0" fmla="*/ 31471 w 232"/>
                <a:gd name="T1" fmla="*/ 0 h 290"/>
                <a:gd name="T2" fmla="*/ 22598 w 232"/>
                <a:gd name="T3" fmla="*/ 5363 h 290"/>
                <a:gd name="T4" fmla="*/ 13431 w 232"/>
                <a:gd name="T5" fmla="*/ 9457 h 290"/>
                <a:gd name="T6" fmla="*/ 0 w 232"/>
                <a:gd name="T7" fmla="*/ 10814 h 290"/>
                <a:gd name="T8" fmla="*/ 31931 w 232"/>
                <a:gd name="T9" fmla="*/ 10709 h 2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2" h="290">
                  <a:moveTo>
                    <a:pt x="229" y="0"/>
                  </a:moveTo>
                  <a:lnTo>
                    <a:pt x="164" y="144"/>
                  </a:lnTo>
                  <a:lnTo>
                    <a:pt x="98" y="253"/>
                  </a:lnTo>
                  <a:lnTo>
                    <a:pt x="0" y="290"/>
                  </a:lnTo>
                  <a:lnTo>
                    <a:pt x="232" y="287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VN"/>
            </a:p>
          </p:txBody>
        </p:sp>
        <p:sp>
          <p:nvSpPr>
            <p:cNvPr id="1035" name="AutoShape 19">
              <a:extLst>
                <a:ext uri="{FF2B5EF4-FFF2-40B4-BE49-F238E27FC236}">
                  <a16:creationId xmlns:a16="http://schemas.microsoft.com/office/drawing/2014/main" id="{500B777C-613B-1743-A869-E3C53CCF855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6" y="42"/>
              <a:ext cx="8012" cy="5985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 sz="1900">
                <a:solidFill>
                  <a:srgbClr val="000066"/>
                </a:solidFill>
              </a:endParaRPr>
            </a:p>
          </p:txBody>
        </p:sp>
        <p:sp>
          <p:nvSpPr>
            <p:cNvPr id="1036" name="Freeform 20">
              <a:extLst>
                <a:ext uri="{FF2B5EF4-FFF2-40B4-BE49-F238E27FC236}">
                  <a16:creationId xmlns:a16="http://schemas.microsoft.com/office/drawing/2014/main" id="{3C7BB4DC-9B77-6943-A023-F9B9F87FF43F}"/>
                </a:ext>
              </a:extLst>
            </p:cNvPr>
            <p:cNvSpPr>
              <a:spLocks/>
            </p:cNvSpPr>
            <p:nvPr/>
          </p:nvSpPr>
          <p:spPr bwMode="gray">
            <a:xfrm>
              <a:off x="-1" y="13"/>
              <a:ext cx="405" cy="441"/>
            </a:xfrm>
            <a:custGeom>
              <a:avLst/>
              <a:gdLst>
                <a:gd name="T0" fmla="*/ 2 w 405"/>
                <a:gd name="T1" fmla="*/ 441 h 441"/>
                <a:gd name="T2" fmla="*/ 107 w 405"/>
                <a:gd name="T3" fmla="*/ 175 h 441"/>
                <a:gd name="T4" fmla="*/ 387 w 405"/>
                <a:gd name="T5" fmla="*/ 0 h 441"/>
                <a:gd name="T6" fmla="*/ 1 w 405"/>
                <a:gd name="T7" fmla="*/ 0 h 4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5" h="441">
                  <a:moveTo>
                    <a:pt x="2" y="441"/>
                  </a:moveTo>
                  <a:cubicBezTo>
                    <a:pt x="19" y="397"/>
                    <a:pt x="0" y="345"/>
                    <a:pt x="107" y="175"/>
                  </a:cubicBezTo>
                  <a:cubicBezTo>
                    <a:pt x="214" y="6"/>
                    <a:pt x="405" y="16"/>
                    <a:pt x="387" y="0"/>
                  </a:cubicBezTo>
                  <a:lnTo>
                    <a:pt x="1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037" name="Freeform 21">
              <a:extLst>
                <a:ext uri="{FF2B5EF4-FFF2-40B4-BE49-F238E27FC236}">
                  <a16:creationId xmlns:a16="http://schemas.microsoft.com/office/drawing/2014/main" id="{4F7CBFF1-7C95-D441-83D9-E61BB68385EC}"/>
                </a:ext>
              </a:extLst>
            </p:cNvPr>
            <p:cNvSpPr>
              <a:spLocks/>
            </p:cNvSpPr>
            <p:nvPr/>
          </p:nvSpPr>
          <p:spPr bwMode="gray">
            <a:xfrm>
              <a:off x="7588" y="0"/>
              <a:ext cx="470" cy="483"/>
            </a:xfrm>
            <a:custGeom>
              <a:avLst/>
              <a:gdLst>
                <a:gd name="T0" fmla="*/ 0 w 470"/>
                <a:gd name="T1" fmla="*/ 4 h 483"/>
                <a:gd name="T2" fmla="*/ 342 w 470"/>
                <a:gd name="T3" fmla="*/ 150 h 483"/>
                <a:gd name="T4" fmla="*/ 470 w 470"/>
                <a:gd name="T5" fmla="*/ 461 h 483"/>
                <a:gd name="T6" fmla="*/ 470 w 470"/>
                <a:gd name="T7" fmla="*/ 0 h 48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0" h="483">
                  <a:moveTo>
                    <a:pt x="0" y="4"/>
                  </a:moveTo>
                  <a:cubicBezTo>
                    <a:pt x="57" y="28"/>
                    <a:pt x="264" y="74"/>
                    <a:pt x="342" y="150"/>
                  </a:cubicBezTo>
                  <a:cubicBezTo>
                    <a:pt x="450" y="275"/>
                    <a:pt x="452" y="483"/>
                    <a:pt x="470" y="461"/>
                  </a:cubicBezTo>
                  <a:lnTo>
                    <a:pt x="47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1032" name="Line 22">
            <a:extLst>
              <a:ext uri="{FF2B5EF4-FFF2-40B4-BE49-F238E27FC236}">
                <a16:creationId xmlns:a16="http://schemas.microsoft.com/office/drawing/2014/main" id="{D84D37E9-91E3-4140-AC4A-DA8DF53F6C94}"/>
              </a:ext>
            </a:extLst>
          </p:cNvPr>
          <p:cNvSpPr>
            <a:spLocks noChangeShapeType="1"/>
          </p:cNvSpPr>
          <p:nvPr/>
        </p:nvSpPr>
        <p:spPr bwMode="gray">
          <a:xfrm>
            <a:off x="323850" y="6500813"/>
            <a:ext cx="8569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70" r:id="rId1"/>
    <p:sldLayoutId id="2147486362" r:id="rId2"/>
    <p:sldLayoutId id="2147486363" r:id="rId3"/>
    <p:sldLayoutId id="2147486364" r:id="rId4"/>
    <p:sldLayoutId id="2147486365" r:id="rId5"/>
    <p:sldLayoutId id="2147486366" r:id="rId6"/>
    <p:sldLayoutId id="2147486367" r:id="rId7"/>
    <p:sldLayoutId id="2147486368" r:id="rId8"/>
    <p:sldLayoutId id="2147486369" r:id="rId9"/>
    <p:sldLayoutId id="2147486370" r:id="rId10"/>
    <p:sldLayoutId id="2147486371" r:id="rId11"/>
    <p:sldLayoutId id="2147486372" r:id="rId12"/>
  </p:sldLayoutIdLst>
  <p:txStyles>
    <p:titleStyle>
      <a:lvl1pPr algn="ctr" defTabSz="957263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+mj-lt"/>
          <a:ea typeface="+mj-ea"/>
          <a:cs typeface="+mj-cs"/>
        </a:defRPr>
      </a:lvl1pPr>
      <a:lvl2pPr algn="ctr" defTabSz="957263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2pPr>
      <a:lvl3pPr algn="ctr" defTabSz="957263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3pPr>
      <a:lvl4pPr algn="ctr" defTabSz="957263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4pPr>
      <a:lvl5pPr algn="ctr" defTabSz="957263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5pPr>
      <a:lvl6pPr marL="457200" algn="ctr" defTabSz="957263" rtl="0" eaLnBrk="1" fontAlgn="base" hangingPunct="1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6pPr>
      <a:lvl7pPr marL="914400" algn="ctr" defTabSz="957263" rtl="0" eaLnBrk="1" fontAlgn="base" hangingPunct="1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7pPr>
      <a:lvl8pPr marL="1371600" algn="ctr" defTabSz="957263" rtl="0" eaLnBrk="1" fontAlgn="base" hangingPunct="1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8pPr>
      <a:lvl9pPr marL="1828800" algn="ctr" defTabSz="957263" rtl="0" eaLnBrk="1" fontAlgn="base" hangingPunct="1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9pPr>
    </p:titleStyle>
    <p:bodyStyle>
      <a:lvl1pPr marL="358775" indent="-358775" algn="l" defTabSz="9572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77875" indent="-298450" algn="l" defTabSz="9572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100">
          <a:solidFill>
            <a:schemeClr val="tx1"/>
          </a:solidFill>
          <a:latin typeface="+mj-lt"/>
        </a:defRPr>
      </a:lvl2pPr>
      <a:lvl3pPr marL="1196975" indent="-239713" algn="l" defTabSz="95726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tx1"/>
          </a:solidFill>
          <a:latin typeface="+mj-lt"/>
        </a:defRPr>
      </a:lvl3pPr>
      <a:lvl4pPr marL="1676400" indent="-23971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j-lt"/>
        </a:defRPr>
      </a:lvl4pPr>
      <a:lvl5pPr marL="2154238" indent="-238125" algn="l" defTabSz="9572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</a:defRPr>
      </a:lvl5pPr>
      <a:lvl6pPr marL="2611438" indent="-238125" algn="l" defTabSz="957263" rtl="0" eaLnBrk="1" fontAlgn="base" hangingPunct="1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</a:defRPr>
      </a:lvl6pPr>
      <a:lvl7pPr marL="3068638" indent="-238125" algn="l" defTabSz="957263" rtl="0" eaLnBrk="1" fontAlgn="base" hangingPunct="1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</a:defRPr>
      </a:lvl7pPr>
      <a:lvl8pPr marL="3525838" indent="-238125" algn="l" defTabSz="957263" rtl="0" eaLnBrk="1" fontAlgn="base" hangingPunct="1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</a:defRPr>
      </a:lvl8pPr>
      <a:lvl9pPr marL="3983038" indent="-238125" algn="l" defTabSz="957263" rtl="0" eaLnBrk="1" fontAlgn="base" hangingPunct="1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hỗ dành sẵn cho Tiêu đề 1">
            <a:extLst>
              <a:ext uri="{FF2B5EF4-FFF2-40B4-BE49-F238E27FC236}">
                <a16:creationId xmlns:a16="http://schemas.microsoft.com/office/drawing/2014/main" id="{2F665CDF-C254-8C44-8745-733099C3C0C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sp>
        <p:nvSpPr>
          <p:cNvPr id="10243" name="Chỗ dành sẵn cho Văn bản 2">
            <a:extLst>
              <a:ext uri="{FF2B5EF4-FFF2-40B4-BE49-F238E27FC236}">
                <a16:creationId xmlns:a16="http://schemas.microsoft.com/office/drawing/2014/main" id="{5E40A043-0D18-2044-8DEA-460B81D6DA8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EA88442B-57D8-364D-857A-B6F7A425B0E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B59CE99-4D01-554B-B7D9-62E20DD66715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52B2C02-20DC-3B44-A453-0837F3C79E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1CEFA176-AE68-E242-8F8F-99D3005BCB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DEBD6FE9-4458-4047-8A67-3A403DE7AD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58" r:id="rId1"/>
    <p:sldLayoutId id="2147486459" r:id="rId2"/>
    <p:sldLayoutId id="2147486460" r:id="rId3"/>
    <p:sldLayoutId id="2147486461" r:id="rId4"/>
    <p:sldLayoutId id="2147486462" r:id="rId5"/>
    <p:sldLayoutId id="2147486463" r:id="rId6"/>
    <p:sldLayoutId id="2147486464" r:id="rId7"/>
    <p:sldLayoutId id="2147486465" r:id="rId8"/>
    <p:sldLayoutId id="2147486466" r:id="rId9"/>
    <p:sldLayoutId id="2147486467" r:id="rId10"/>
    <p:sldLayoutId id="214748646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4D4EF"/>
            </a:gs>
            <a:gs pos="10001">
              <a:srgbClr val="64D4EF"/>
            </a:gs>
            <a:gs pos="100000">
              <a:srgbClr val="06588E"/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6">
            <a:extLst>
              <a:ext uri="{FF2B5EF4-FFF2-40B4-BE49-F238E27FC236}">
                <a16:creationId xmlns:a16="http://schemas.microsoft.com/office/drawing/2014/main" id="{F263F97C-3383-E640-8442-425B90C64ABE}"/>
              </a:ext>
            </a:extLst>
          </p:cNvPr>
          <p:cNvGrpSpPr>
            <a:grpSpLocks/>
          </p:cNvGrpSpPr>
          <p:nvPr/>
        </p:nvGrpSpPr>
        <p:grpSpPr bwMode="auto">
          <a:xfrm>
            <a:off x="6670675" y="3894138"/>
            <a:ext cx="2470150" cy="2659062"/>
            <a:chOff x="6687077" y="3259666"/>
            <a:chExt cx="2981857" cy="3208867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6D642DC-95F9-744A-8A87-0A427679ED0C}"/>
                </a:ext>
              </a:extLst>
            </p:cNvPr>
            <p:cNvCxnSpPr/>
            <p:nvPr/>
          </p:nvCxnSpPr>
          <p:spPr>
            <a:xfrm flipH="1">
              <a:off x="8756746" y="3259666"/>
              <a:ext cx="912188" cy="91189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A8A4064-5EC3-6C42-89FC-67F988C828AE}"/>
                </a:ext>
              </a:extLst>
            </p:cNvPr>
            <p:cNvCxnSpPr/>
            <p:nvPr/>
          </p:nvCxnSpPr>
          <p:spPr>
            <a:xfrm flipH="1">
              <a:off x="6687077" y="3485724"/>
              <a:ext cx="2981857" cy="298280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15CF3FEB-4C47-EE45-A7CB-0FD2E939B167}"/>
                </a:ext>
              </a:extLst>
            </p:cNvPr>
            <p:cNvCxnSpPr/>
            <p:nvPr/>
          </p:nvCxnSpPr>
          <p:spPr>
            <a:xfrm flipH="1">
              <a:off x="7771737" y="3581511"/>
              <a:ext cx="1897197" cy="189658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5983BF0-9DA4-6B4F-A5BD-E879752F2152}"/>
                </a:ext>
              </a:extLst>
            </p:cNvPr>
            <p:cNvCxnSpPr/>
            <p:nvPr/>
          </p:nvCxnSpPr>
          <p:spPr>
            <a:xfrm flipH="1">
              <a:off x="7923130" y="3433998"/>
              <a:ext cx="1740055" cy="173949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F5A4584-86F7-744D-99B3-05141919502D}"/>
                </a:ext>
              </a:extLst>
            </p:cNvPr>
            <p:cNvCxnSpPr/>
            <p:nvPr/>
          </p:nvCxnSpPr>
          <p:spPr>
            <a:xfrm flipH="1">
              <a:off x="8398388" y="3985732"/>
              <a:ext cx="1264798" cy="12643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DD2577B-B982-8646-B600-DFBD48CFA1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788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268" name="Text Placeholder 2">
            <a:extLst>
              <a:ext uri="{FF2B5EF4-FFF2-40B4-BE49-F238E27FC236}">
                <a16:creationId xmlns:a16="http://schemas.microsoft.com/office/drawing/2014/main" id="{075DF601-5990-0142-9B72-C1C16F78E0C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533400" y="533400"/>
            <a:ext cx="6554788" cy="376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AC29C0-4B67-FB49-A85D-142D26715C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429500" y="6172200"/>
            <a:ext cx="1201738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E37F13C0-516B-A248-AC54-23E828DF0A63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7D14A7-A2CB-2D44-84F1-C893FFA2BD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838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B7AFF5-A337-464A-82FC-0CFB07BBF1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773988" y="5578475"/>
            <a:ext cx="857250" cy="6699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2800">
                <a:solidFill>
                  <a:srgbClr val="0A304A"/>
                </a:solidFill>
                <a:latin typeface="Century Gothic" panose="020B0502020202020204" pitchFamily="34" charset="0"/>
              </a:defRPr>
            </a:lvl1pPr>
          </a:lstStyle>
          <a:p>
            <a:fld id="{E2F0911B-3D99-4E43-AC98-26ABDA6B22C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6475" r:id="rId1"/>
    <p:sldLayoutId id="2147486476" r:id="rId2"/>
    <p:sldLayoutId id="2147486477" r:id="rId3"/>
    <p:sldLayoutId id="2147486478" r:id="rId4"/>
    <p:sldLayoutId id="2147486479" r:id="rId5"/>
    <p:sldLayoutId id="2147486480" r:id="rId6"/>
    <p:sldLayoutId id="2147486481" r:id="rId7"/>
    <p:sldLayoutId id="2147486482" r:id="rId8"/>
    <p:sldLayoutId id="2147486483" r:id="rId9"/>
    <p:sldLayoutId id="2147486469" r:id="rId10"/>
    <p:sldLayoutId id="2147486484" r:id="rId11"/>
    <p:sldLayoutId id="2147486485" r:id="rId12"/>
    <p:sldLayoutId id="2147486486" r:id="rId13"/>
    <p:sldLayoutId id="2147486487" r:id="rId14"/>
    <p:sldLayoutId id="2147486488" r:id="rId15"/>
    <p:sldLayoutId id="2147486489" r:id="rId16"/>
    <p:sldLayoutId id="2147486490" r:id="rId17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kern="1200" cap="all">
          <a:ln w="3175" cmpd="sng">
            <a:noFill/>
          </a:ln>
          <a:solidFill>
            <a:schemeClr val="tx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0" fontAlgn="base" hangingPunct="0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itchFamily="2" charset="2"/>
        <a:buChar char=""/>
        <a:defRPr sz="2000" kern="1200">
          <a:solidFill>
            <a:srgbClr val="0F496F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itchFamily="2" charset="2"/>
        <a:buChar char=""/>
        <a:defRPr sz="2800" kern="1200">
          <a:solidFill>
            <a:srgbClr val="0F496F"/>
          </a:solidFill>
          <a:latin typeface="+mn-lt"/>
          <a:ea typeface="+mn-ea"/>
          <a:cs typeface="+mn-cs"/>
        </a:defRPr>
      </a:lvl2pPr>
      <a:lvl3pPr marL="1200150" indent="-285750" algn="l" defTabSz="457200" rtl="0" eaLnBrk="0" fontAlgn="base" hangingPunct="0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itchFamily="2" charset="2"/>
        <a:buChar char=""/>
        <a:defRPr sz="1600" kern="1200">
          <a:solidFill>
            <a:srgbClr val="0F496F"/>
          </a:solidFill>
          <a:latin typeface="+mn-lt"/>
          <a:ea typeface="+mn-ea"/>
          <a:cs typeface="+mn-cs"/>
        </a:defRPr>
      </a:lvl3pPr>
      <a:lvl4pPr marL="1543050" indent="-171450" algn="l" defTabSz="457200" rtl="0" eaLnBrk="0" fontAlgn="base" hangingPunct="0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itchFamily="2" charset="2"/>
        <a:buChar char=""/>
        <a:defRPr sz="1400" kern="1200">
          <a:solidFill>
            <a:srgbClr val="0F496F"/>
          </a:solidFill>
          <a:latin typeface="+mn-lt"/>
          <a:ea typeface="+mn-ea"/>
          <a:cs typeface="+mn-cs"/>
        </a:defRPr>
      </a:lvl4pPr>
      <a:lvl5pPr marL="2000250" indent="-171450" algn="l" defTabSz="457200" rtl="0" eaLnBrk="0" fontAlgn="base" hangingPunct="0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itchFamily="2" charset="2"/>
        <a:buChar char=""/>
        <a:defRPr sz="1400" kern="1200">
          <a:solidFill>
            <a:srgbClr val="0F496F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Chỗ dành sẵn cho Tiêu đề 1">
            <a:extLst>
              <a:ext uri="{FF2B5EF4-FFF2-40B4-BE49-F238E27FC236}">
                <a16:creationId xmlns:a16="http://schemas.microsoft.com/office/drawing/2014/main" id="{5983F715-6F15-444A-BADF-C57752BDAC7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sp>
        <p:nvSpPr>
          <p:cNvPr id="2051" name="Chỗ dành sẵn cho Văn bản 2">
            <a:extLst>
              <a:ext uri="{FF2B5EF4-FFF2-40B4-BE49-F238E27FC236}">
                <a16:creationId xmlns:a16="http://schemas.microsoft.com/office/drawing/2014/main" id="{4F0A0F28-4E0A-664B-A0C7-3A214D0192D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4" name="Chỗ dành sẵn cho Ngày tháng 3">
            <a:extLst>
              <a:ext uri="{FF2B5EF4-FFF2-40B4-BE49-F238E27FC236}">
                <a16:creationId xmlns:a16="http://schemas.microsoft.com/office/drawing/2014/main" id="{58757703-DBCF-BB4A-BAA5-CAC0952A58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0EF7DB8-1C63-6E4F-8785-812159761F7D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18D40B3-B9C2-3241-BF3E-97DE348605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ố hiệu Bản chiếu 5">
            <a:extLst>
              <a:ext uri="{FF2B5EF4-FFF2-40B4-BE49-F238E27FC236}">
                <a16:creationId xmlns:a16="http://schemas.microsoft.com/office/drawing/2014/main" id="{DF05741E-52A1-CC48-BE2E-15B96FEDB9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7BE2DCC-C209-9945-902E-50E64A47F40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73" r:id="rId1"/>
    <p:sldLayoutId id="2147486374" r:id="rId2"/>
    <p:sldLayoutId id="2147486375" r:id="rId3"/>
    <p:sldLayoutId id="2147486376" r:id="rId4"/>
    <p:sldLayoutId id="2147486377" r:id="rId5"/>
    <p:sldLayoutId id="2147486378" r:id="rId6"/>
    <p:sldLayoutId id="2147486379" r:id="rId7"/>
    <p:sldLayoutId id="2147486380" r:id="rId8"/>
    <p:sldLayoutId id="2147486381" r:id="rId9"/>
    <p:sldLayoutId id="2147486382" r:id="rId10"/>
    <p:sldLayoutId id="21474863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>
            <a:extLst>
              <a:ext uri="{FF2B5EF4-FFF2-40B4-BE49-F238E27FC236}">
                <a16:creationId xmlns:a16="http://schemas.microsoft.com/office/drawing/2014/main" id="{9D5A2D0C-4525-AF4F-A5BA-16BF9C65588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>
            <a:extLst>
              <a:ext uri="{FF2B5EF4-FFF2-40B4-BE49-F238E27FC236}">
                <a16:creationId xmlns:a16="http://schemas.microsoft.com/office/drawing/2014/main" id="{36602598-EA06-BA4A-B0FE-47CA29D1FB5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58FCAE-82FC-4143-B936-8D121102DEF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AD5BCF8-4B8D-7847-A7EC-289E33F5902C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F9AD7E-7A68-CD4C-9700-62F9503844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E445A9-323C-F64C-88A0-90C460FD0B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FB72C5F-C6ED-F148-A7F1-77528BE2188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71" r:id="rId1"/>
    <p:sldLayoutId id="2147486384" r:id="rId2"/>
    <p:sldLayoutId id="2147486385" r:id="rId3"/>
    <p:sldLayoutId id="2147486386" r:id="rId4"/>
    <p:sldLayoutId id="2147486387" r:id="rId5"/>
    <p:sldLayoutId id="2147486388" r:id="rId6"/>
    <p:sldLayoutId id="2147486389" r:id="rId7"/>
    <p:sldLayoutId id="2147486390" r:id="rId8"/>
    <p:sldLayoutId id="2147486391" r:id="rId9"/>
    <p:sldLayoutId id="2147486392" r:id="rId10"/>
    <p:sldLayoutId id="214748639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>
            <a:extLst>
              <a:ext uri="{FF2B5EF4-FFF2-40B4-BE49-F238E27FC236}">
                <a16:creationId xmlns:a16="http://schemas.microsoft.com/office/drawing/2014/main" id="{3206EB18-5453-4A4F-B2E0-7876796780D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>
            <a:extLst>
              <a:ext uri="{FF2B5EF4-FFF2-40B4-BE49-F238E27FC236}">
                <a16:creationId xmlns:a16="http://schemas.microsoft.com/office/drawing/2014/main" id="{1E3F5D10-E87D-DE4E-B3F2-95BD43A8C5A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BE2697-0971-4347-9247-4E6A430686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06E49DE-863F-B946-899E-3CFB56B23A9F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F21348-2296-AE4B-9E0C-347F27C357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DC425E-EB14-5449-88E2-DC4BD61662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2D56EFF8-387B-3944-82F2-15A53EA4033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94" r:id="rId1"/>
    <p:sldLayoutId id="2147486395" r:id="rId2"/>
    <p:sldLayoutId id="2147486396" r:id="rId3"/>
    <p:sldLayoutId id="2147486397" r:id="rId4"/>
    <p:sldLayoutId id="2147486398" r:id="rId5"/>
    <p:sldLayoutId id="2147486399" r:id="rId6"/>
    <p:sldLayoutId id="2147486400" r:id="rId7"/>
    <p:sldLayoutId id="2147486401" r:id="rId8"/>
    <p:sldLayoutId id="2147486402" r:id="rId9"/>
    <p:sldLayoutId id="2147486403" r:id="rId10"/>
    <p:sldLayoutId id="214748640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>
            <a:extLst>
              <a:ext uri="{FF2B5EF4-FFF2-40B4-BE49-F238E27FC236}">
                <a16:creationId xmlns:a16="http://schemas.microsoft.com/office/drawing/2014/main" id="{E097136F-8E50-AB4F-AEB1-BB253349842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>
            <a:extLst>
              <a:ext uri="{FF2B5EF4-FFF2-40B4-BE49-F238E27FC236}">
                <a16:creationId xmlns:a16="http://schemas.microsoft.com/office/drawing/2014/main" id="{7016AF1A-DE02-9841-8029-6BE9CCCB1D0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305AF0-0B3F-B14C-A246-E04F7222B6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0A5292D-4E61-E141-9FE9-BC47DD54C7CE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3A3F4A-F7A5-E846-ABE1-CB71E50B19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1713AE-0EB9-1447-87E3-41A5070777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02A6E1A-4D5D-904E-9EC1-A2D8083BD31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72" r:id="rId1"/>
    <p:sldLayoutId id="2147486405" r:id="rId2"/>
    <p:sldLayoutId id="2147486406" r:id="rId3"/>
    <p:sldLayoutId id="2147486407" r:id="rId4"/>
    <p:sldLayoutId id="2147486408" r:id="rId5"/>
    <p:sldLayoutId id="2147486409" r:id="rId6"/>
    <p:sldLayoutId id="2147486410" r:id="rId7"/>
    <p:sldLayoutId id="2147486411" r:id="rId8"/>
    <p:sldLayoutId id="2147486412" r:id="rId9"/>
    <p:sldLayoutId id="2147486413" r:id="rId10"/>
    <p:sldLayoutId id="21474864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>
            <a:extLst>
              <a:ext uri="{FF2B5EF4-FFF2-40B4-BE49-F238E27FC236}">
                <a16:creationId xmlns:a16="http://schemas.microsoft.com/office/drawing/2014/main" id="{1BD1994E-5AE6-3F4C-9411-7E695538E80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>
            <a:extLst>
              <a:ext uri="{FF2B5EF4-FFF2-40B4-BE49-F238E27FC236}">
                <a16:creationId xmlns:a16="http://schemas.microsoft.com/office/drawing/2014/main" id="{B6E51BE4-B41B-D349-B857-F0952A60CFF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0F796-13AC-1046-914C-95D362B314D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6BC931D-F4DF-DB49-92A8-6F8CB490C421}" type="datetimeFigureOut">
              <a:rPr lang="en-US"/>
              <a:pPr>
                <a:defRPr/>
              </a:pPr>
              <a:t>5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20F4B2-7F0C-9D47-9B7B-A9CBF1F007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925794-3192-844E-A34D-6CBA4638BC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E3181525-AA4B-8D4B-A89E-B98E14E321D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15" r:id="rId1"/>
    <p:sldLayoutId id="2147486416" r:id="rId2"/>
    <p:sldLayoutId id="2147486417" r:id="rId3"/>
    <p:sldLayoutId id="2147486418" r:id="rId4"/>
    <p:sldLayoutId id="2147486419" r:id="rId5"/>
    <p:sldLayoutId id="2147486420" r:id="rId6"/>
    <p:sldLayoutId id="2147486421" r:id="rId7"/>
    <p:sldLayoutId id="2147486422" r:id="rId8"/>
    <p:sldLayoutId id="2147486423" r:id="rId9"/>
    <p:sldLayoutId id="2147486424" r:id="rId10"/>
    <p:sldLayoutId id="214748642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59A1614-FFDC-BB42-9205-A1EC1A17DB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268413"/>
            <a:ext cx="7416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ru-RU" altLang="en-US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77314FD0-DE45-B740-A516-060B684A6B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844675"/>
            <a:ext cx="74168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73" r:id="rId1"/>
    <p:sldLayoutId id="2147486426" r:id="rId2"/>
    <p:sldLayoutId id="2147486427" r:id="rId3"/>
    <p:sldLayoutId id="2147486428" r:id="rId4"/>
    <p:sldLayoutId id="2147486429" r:id="rId5"/>
    <p:sldLayoutId id="2147486430" r:id="rId6"/>
    <p:sldLayoutId id="2147486431" r:id="rId7"/>
    <p:sldLayoutId id="2147486432" r:id="rId8"/>
    <p:sldLayoutId id="2147486433" r:id="rId9"/>
    <p:sldLayoutId id="2147486434" r:id="rId10"/>
    <p:sldLayoutId id="2147486435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921FD0A-5546-C44A-9486-265DFABA8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74638"/>
            <a:ext cx="67071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ru-RU" alt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5253C35D-3639-6548-99E8-20F49A85D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600200"/>
            <a:ext cx="67786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ru-RU" altLang="en-US"/>
          </a:p>
        </p:txBody>
      </p:sp>
      <p:sp>
        <p:nvSpPr>
          <p:cNvPr id="190468" name="Rectangle 4">
            <a:extLst>
              <a:ext uri="{FF2B5EF4-FFF2-40B4-BE49-F238E27FC236}">
                <a16:creationId xmlns:a16="http://schemas.microsoft.com/office/drawing/2014/main" id="{CC1B1336-D5AE-1149-8498-CE898400197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0469" name="Rectangle 5">
            <a:extLst>
              <a:ext uri="{FF2B5EF4-FFF2-40B4-BE49-F238E27FC236}">
                <a16:creationId xmlns:a16="http://schemas.microsoft.com/office/drawing/2014/main" id="{514EB331-CB3E-8248-95CA-EB08C4BCEA9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0470" name="Rectangle 6">
            <a:extLst>
              <a:ext uri="{FF2B5EF4-FFF2-40B4-BE49-F238E27FC236}">
                <a16:creationId xmlns:a16="http://schemas.microsoft.com/office/drawing/2014/main" id="{AF7B25DA-D222-D844-85D1-0987551EB92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42F50D6-AC43-4C4D-B4AE-E81A7CAC5CC4}" type="slidenum">
              <a:rPr lang="ru-RU" altLang="en-US"/>
              <a:pPr/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36" r:id="rId1"/>
    <p:sldLayoutId id="2147486437" r:id="rId2"/>
    <p:sldLayoutId id="2147486438" r:id="rId3"/>
    <p:sldLayoutId id="2147486439" r:id="rId4"/>
    <p:sldLayoutId id="2147486440" r:id="rId5"/>
    <p:sldLayoutId id="2147486441" r:id="rId6"/>
    <p:sldLayoutId id="2147486442" r:id="rId7"/>
    <p:sldLayoutId id="2147486443" r:id="rId8"/>
    <p:sldLayoutId id="2147486444" r:id="rId9"/>
    <p:sldLayoutId id="2147486445" r:id="rId10"/>
    <p:sldLayoutId id="214748644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15" descr="29641">
            <a:extLst>
              <a:ext uri="{FF2B5EF4-FFF2-40B4-BE49-F238E27FC236}">
                <a16:creationId xmlns:a16="http://schemas.microsoft.com/office/drawing/2014/main" id="{E425D348-9B60-3244-8148-13B67B78BDBD}"/>
              </a:ext>
            </a:extLst>
          </p:cNvPr>
          <p:cNvSpPr>
            <a:spLocks/>
          </p:cNvSpPr>
          <p:nvPr/>
        </p:nvSpPr>
        <p:spPr bwMode="gray">
          <a:xfrm>
            <a:off x="36513" y="80963"/>
            <a:ext cx="9077325" cy="1595437"/>
          </a:xfrm>
          <a:custGeom>
            <a:avLst/>
            <a:gdLst>
              <a:gd name="T0" fmla="*/ 0 w 5718"/>
              <a:gd name="T1" fmla="*/ 2147483646 h 1005"/>
              <a:gd name="T2" fmla="*/ 2147483646 w 5718"/>
              <a:gd name="T3" fmla="*/ 2147483646 h 1005"/>
              <a:gd name="T4" fmla="*/ 2147483646 w 5718"/>
              <a:gd name="T5" fmla="*/ 2147483646 h 1005"/>
              <a:gd name="T6" fmla="*/ 2147483646 w 5718"/>
              <a:gd name="T7" fmla="*/ 2147483646 h 1005"/>
              <a:gd name="T8" fmla="*/ 2147483646 w 5718"/>
              <a:gd name="T9" fmla="*/ 2147483646 h 1005"/>
              <a:gd name="T10" fmla="*/ 2147483646 w 5718"/>
              <a:gd name="T11" fmla="*/ 2147483646 h 1005"/>
              <a:gd name="T12" fmla="*/ 2147483646 w 5718"/>
              <a:gd name="T13" fmla="*/ 2147483646 h 1005"/>
              <a:gd name="T14" fmla="*/ 2147483646 w 5718"/>
              <a:gd name="T15" fmla="*/ 2147483646 h 1005"/>
              <a:gd name="T16" fmla="*/ 2147483646 w 5718"/>
              <a:gd name="T17" fmla="*/ 2147483646 h 1005"/>
              <a:gd name="T18" fmla="*/ 2147483646 w 5718"/>
              <a:gd name="T19" fmla="*/ 0 h 100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718" h="1005">
                <a:moveTo>
                  <a:pt x="0" y="756"/>
                </a:moveTo>
                <a:cubicBezTo>
                  <a:pt x="96" y="724"/>
                  <a:pt x="297" y="635"/>
                  <a:pt x="576" y="560"/>
                </a:cubicBezTo>
                <a:cubicBezTo>
                  <a:pt x="855" y="485"/>
                  <a:pt x="1037" y="442"/>
                  <a:pt x="1403" y="390"/>
                </a:cubicBezTo>
                <a:cubicBezTo>
                  <a:pt x="1769" y="337"/>
                  <a:pt x="2154" y="320"/>
                  <a:pt x="2452" y="314"/>
                </a:cubicBezTo>
                <a:lnTo>
                  <a:pt x="3102" y="326"/>
                </a:lnTo>
                <a:cubicBezTo>
                  <a:pt x="3367" y="346"/>
                  <a:pt x="3736" y="377"/>
                  <a:pt x="4043" y="434"/>
                </a:cubicBezTo>
                <a:cubicBezTo>
                  <a:pt x="4350" y="490"/>
                  <a:pt x="4669" y="578"/>
                  <a:pt x="4944" y="668"/>
                </a:cubicBezTo>
                <a:cubicBezTo>
                  <a:pt x="5219" y="757"/>
                  <a:pt x="5679" y="1005"/>
                  <a:pt x="5691" y="971"/>
                </a:cubicBezTo>
                <a:cubicBezTo>
                  <a:pt x="5695" y="964"/>
                  <a:pt x="5718" y="25"/>
                  <a:pt x="5718" y="19"/>
                </a:cubicBezTo>
                <a:cubicBezTo>
                  <a:pt x="5718" y="7"/>
                  <a:pt x="1198" y="4"/>
                  <a:pt x="9" y="0"/>
                </a:cubicBezTo>
              </a:path>
            </a:pathLst>
          </a:custGeom>
          <a:blipFill dpi="0" rotWithShape="1">
            <a:blip r:embed="rId1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18A1E2FB-4B69-3B4B-AE6E-DCD3FEDD6E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630DDBB-FE49-7E40-82DD-C8BD3676845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84888" y="6450013"/>
            <a:ext cx="2897187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algn="r">
              <a:defRPr sz="1300" b="1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55DF358-1C7D-9B41-B838-C2DAE4F81AA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454775"/>
            <a:ext cx="927100" cy="239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algn="ctr">
              <a:defRPr sz="1300" b="1">
                <a:latin typeface="Verdana" panose="020B0604030504040204" pitchFamily="34" charset="0"/>
              </a:defRPr>
            </a:lvl1pPr>
          </a:lstStyle>
          <a:p>
            <a:fld id="{DF13CAB8-A214-9244-AF6F-FC3611B6353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222" name="Rectangle 2">
            <a:extLst>
              <a:ext uri="{FF2B5EF4-FFF2-40B4-BE49-F238E27FC236}">
                <a16:creationId xmlns:a16="http://schemas.microsoft.com/office/drawing/2014/main" id="{88323A0E-804E-0746-8EC4-618E1EFD1E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542925" y="53975"/>
            <a:ext cx="739298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grpSp>
        <p:nvGrpSpPr>
          <p:cNvPr id="9223" name="Group 16">
            <a:extLst>
              <a:ext uri="{FF2B5EF4-FFF2-40B4-BE49-F238E27FC236}">
                <a16:creationId xmlns:a16="http://schemas.microsoft.com/office/drawing/2014/main" id="{F5907A4F-59B9-5B40-A9EC-E52DFED4AA8D}"/>
              </a:ext>
            </a:extLst>
          </p:cNvPr>
          <p:cNvGrpSpPr>
            <a:grpSpLocks/>
          </p:cNvGrpSpPr>
          <p:nvPr/>
        </p:nvGrpSpPr>
        <p:grpSpPr bwMode="auto">
          <a:xfrm>
            <a:off x="-1588" y="0"/>
            <a:ext cx="9145588" cy="6858000"/>
            <a:chOff x="-1" y="0"/>
            <a:chExt cx="8065" cy="6048"/>
          </a:xfrm>
        </p:grpSpPr>
        <p:sp>
          <p:nvSpPr>
            <p:cNvPr id="9225" name="Freeform 17">
              <a:extLst>
                <a:ext uri="{FF2B5EF4-FFF2-40B4-BE49-F238E27FC236}">
                  <a16:creationId xmlns:a16="http://schemas.microsoft.com/office/drawing/2014/main" id="{226ADD1D-44D4-614E-B9F0-F9D956FA3C34}"/>
                </a:ext>
              </a:extLst>
            </p:cNvPr>
            <p:cNvSpPr>
              <a:spLocks/>
            </p:cNvSpPr>
            <p:nvPr/>
          </p:nvSpPr>
          <p:spPr bwMode="gray">
            <a:xfrm>
              <a:off x="-1" y="5629"/>
              <a:ext cx="389" cy="417"/>
            </a:xfrm>
            <a:custGeom>
              <a:avLst/>
              <a:gdLst>
                <a:gd name="T0" fmla="*/ 314 w 389"/>
                <a:gd name="T1" fmla="*/ 416 h 417"/>
                <a:gd name="T2" fmla="*/ 389 w 389"/>
                <a:gd name="T3" fmla="*/ 417 h 417"/>
                <a:gd name="T4" fmla="*/ 158 w 389"/>
                <a:gd name="T5" fmla="*/ 297 h 417"/>
                <a:gd name="T6" fmla="*/ 39 w 389"/>
                <a:gd name="T7" fmla="*/ 179 h 417"/>
                <a:gd name="T8" fmla="*/ 0 w 389"/>
                <a:gd name="T9" fmla="*/ 0 h 417"/>
                <a:gd name="T10" fmla="*/ 1 w 389"/>
                <a:gd name="T11" fmla="*/ 417 h 4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9" h="417">
                  <a:moveTo>
                    <a:pt x="314" y="416"/>
                  </a:moveTo>
                  <a:lnTo>
                    <a:pt x="389" y="417"/>
                  </a:lnTo>
                  <a:lnTo>
                    <a:pt x="158" y="297"/>
                  </a:lnTo>
                  <a:lnTo>
                    <a:pt x="39" y="179"/>
                  </a:lnTo>
                  <a:lnTo>
                    <a:pt x="0" y="0"/>
                  </a:lnTo>
                  <a:lnTo>
                    <a:pt x="1" y="417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226" name="Freeform 18">
              <a:extLst>
                <a:ext uri="{FF2B5EF4-FFF2-40B4-BE49-F238E27FC236}">
                  <a16:creationId xmlns:a16="http://schemas.microsoft.com/office/drawing/2014/main" id="{A75A5832-B90E-D746-BA65-E2608D1E5359}"/>
                </a:ext>
              </a:extLst>
            </p:cNvPr>
            <p:cNvSpPr>
              <a:spLocks/>
            </p:cNvSpPr>
            <p:nvPr/>
          </p:nvSpPr>
          <p:spPr bwMode="gray">
            <a:xfrm>
              <a:off x="7701" y="5645"/>
              <a:ext cx="363" cy="403"/>
            </a:xfrm>
            <a:custGeom>
              <a:avLst/>
              <a:gdLst>
                <a:gd name="T0" fmla="*/ 31471 w 232"/>
                <a:gd name="T1" fmla="*/ 0 h 290"/>
                <a:gd name="T2" fmla="*/ 22598 w 232"/>
                <a:gd name="T3" fmla="*/ 5363 h 290"/>
                <a:gd name="T4" fmla="*/ 13431 w 232"/>
                <a:gd name="T5" fmla="*/ 9457 h 290"/>
                <a:gd name="T6" fmla="*/ 0 w 232"/>
                <a:gd name="T7" fmla="*/ 10814 h 290"/>
                <a:gd name="T8" fmla="*/ 31931 w 232"/>
                <a:gd name="T9" fmla="*/ 10709 h 2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2" h="290">
                  <a:moveTo>
                    <a:pt x="229" y="0"/>
                  </a:moveTo>
                  <a:lnTo>
                    <a:pt x="164" y="144"/>
                  </a:lnTo>
                  <a:lnTo>
                    <a:pt x="98" y="253"/>
                  </a:lnTo>
                  <a:lnTo>
                    <a:pt x="0" y="290"/>
                  </a:lnTo>
                  <a:lnTo>
                    <a:pt x="232" y="287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VN"/>
            </a:p>
          </p:txBody>
        </p:sp>
        <p:sp>
          <p:nvSpPr>
            <p:cNvPr id="9227" name="AutoShape 19">
              <a:extLst>
                <a:ext uri="{FF2B5EF4-FFF2-40B4-BE49-F238E27FC236}">
                  <a16:creationId xmlns:a16="http://schemas.microsoft.com/office/drawing/2014/main" id="{160F22F0-4D2D-0A41-8EBD-A62C3E41A6C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6" y="42"/>
              <a:ext cx="8012" cy="5985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 sz="1900">
                <a:solidFill>
                  <a:srgbClr val="000066"/>
                </a:solidFill>
              </a:endParaRPr>
            </a:p>
          </p:txBody>
        </p:sp>
        <p:sp>
          <p:nvSpPr>
            <p:cNvPr id="9228" name="Freeform 20">
              <a:extLst>
                <a:ext uri="{FF2B5EF4-FFF2-40B4-BE49-F238E27FC236}">
                  <a16:creationId xmlns:a16="http://schemas.microsoft.com/office/drawing/2014/main" id="{6A6BD410-10C1-0E48-AAE5-59BF3218EEF4}"/>
                </a:ext>
              </a:extLst>
            </p:cNvPr>
            <p:cNvSpPr>
              <a:spLocks/>
            </p:cNvSpPr>
            <p:nvPr/>
          </p:nvSpPr>
          <p:spPr bwMode="gray">
            <a:xfrm>
              <a:off x="-1" y="13"/>
              <a:ext cx="405" cy="441"/>
            </a:xfrm>
            <a:custGeom>
              <a:avLst/>
              <a:gdLst>
                <a:gd name="T0" fmla="*/ 2 w 405"/>
                <a:gd name="T1" fmla="*/ 441 h 441"/>
                <a:gd name="T2" fmla="*/ 107 w 405"/>
                <a:gd name="T3" fmla="*/ 175 h 441"/>
                <a:gd name="T4" fmla="*/ 387 w 405"/>
                <a:gd name="T5" fmla="*/ 0 h 441"/>
                <a:gd name="T6" fmla="*/ 1 w 405"/>
                <a:gd name="T7" fmla="*/ 0 h 4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5" h="441">
                  <a:moveTo>
                    <a:pt x="2" y="441"/>
                  </a:moveTo>
                  <a:cubicBezTo>
                    <a:pt x="19" y="397"/>
                    <a:pt x="0" y="345"/>
                    <a:pt x="107" y="175"/>
                  </a:cubicBezTo>
                  <a:cubicBezTo>
                    <a:pt x="214" y="6"/>
                    <a:pt x="405" y="16"/>
                    <a:pt x="387" y="0"/>
                  </a:cubicBezTo>
                  <a:lnTo>
                    <a:pt x="1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229" name="Freeform 21">
              <a:extLst>
                <a:ext uri="{FF2B5EF4-FFF2-40B4-BE49-F238E27FC236}">
                  <a16:creationId xmlns:a16="http://schemas.microsoft.com/office/drawing/2014/main" id="{7690A38F-19A7-7F4A-865C-8D68C9B5EFFC}"/>
                </a:ext>
              </a:extLst>
            </p:cNvPr>
            <p:cNvSpPr>
              <a:spLocks/>
            </p:cNvSpPr>
            <p:nvPr/>
          </p:nvSpPr>
          <p:spPr bwMode="gray">
            <a:xfrm>
              <a:off x="7588" y="0"/>
              <a:ext cx="470" cy="483"/>
            </a:xfrm>
            <a:custGeom>
              <a:avLst/>
              <a:gdLst>
                <a:gd name="T0" fmla="*/ 0 w 470"/>
                <a:gd name="T1" fmla="*/ 4 h 483"/>
                <a:gd name="T2" fmla="*/ 342 w 470"/>
                <a:gd name="T3" fmla="*/ 150 h 483"/>
                <a:gd name="T4" fmla="*/ 470 w 470"/>
                <a:gd name="T5" fmla="*/ 461 h 483"/>
                <a:gd name="T6" fmla="*/ 470 w 470"/>
                <a:gd name="T7" fmla="*/ 0 h 48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0" h="483">
                  <a:moveTo>
                    <a:pt x="0" y="4"/>
                  </a:moveTo>
                  <a:cubicBezTo>
                    <a:pt x="57" y="28"/>
                    <a:pt x="264" y="74"/>
                    <a:pt x="342" y="150"/>
                  </a:cubicBezTo>
                  <a:cubicBezTo>
                    <a:pt x="450" y="275"/>
                    <a:pt x="452" y="483"/>
                    <a:pt x="470" y="461"/>
                  </a:cubicBezTo>
                  <a:lnTo>
                    <a:pt x="47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9224" name="Line 22">
            <a:extLst>
              <a:ext uri="{FF2B5EF4-FFF2-40B4-BE49-F238E27FC236}">
                <a16:creationId xmlns:a16="http://schemas.microsoft.com/office/drawing/2014/main" id="{BE8F00F8-2E31-F24A-8F66-584543811A5A}"/>
              </a:ext>
            </a:extLst>
          </p:cNvPr>
          <p:cNvSpPr>
            <a:spLocks noChangeShapeType="1"/>
          </p:cNvSpPr>
          <p:nvPr/>
        </p:nvSpPr>
        <p:spPr bwMode="gray">
          <a:xfrm>
            <a:off x="323850" y="6500813"/>
            <a:ext cx="8569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74" r:id="rId1"/>
    <p:sldLayoutId id="2147486447" r:id="rId2"/>
    <p:sldLayoutId id="2147486448" r:id="rId3"/>
    <p:sldLayoutId id="2147486449" r:id="rId4"/>
    <p:sldLayoutId id="2147486450" r:id="rId5"/>
    <p:sldLayoutId id="2147486451" r:id="rId6"/>
    <p:sldLayoutId id="2147486452" r:id="rId7"/>
    <p:sldLayoutId id="2147486453" r:id="rId8"/>
    <p:sldLayoutId id="2147486454" r:id="rId9"/>
    <p:sldLayoutId id="2147486455" r:id="rId10"/>
    <p:sldLayoutId id="2147486456" r:id="rId11"/>
    <p:sldLayoutId id="2147486457" r:id="rId12"/>
  </p:sldLayoutIdLst>
  <p:txStyles>
    <p:titleStyle>
      <a:lvl1pPr algn="ctr" defTabSz="957263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+mj-lt"/>
          <a:ea typeface="+mj-ea"/>
          <a:cs typeface="+mj-cs"/>
        </a:defRPr>
      </a:lvl1pPr>
      <a:lvl2pPr algn="ctr" defTabSz="957263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2pPr>
      <a:lvl3pPr algn="ctr" defTabSz="957263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3pPr>
      <a:lvl4pPr algn="ctr" defTabSz="957263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4pPr>
      <a:lvl5pPr algn="ctr" defTabSz="957263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5pPr>
      <a:lvl6pPr marL="457200" algn="ctr" defTabSz="957263" rtl="0" eaLnBrk="1" fontAlgn="base" hangingPunct="1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6pPr>
      <a:lvl7pPr marL="914400" algn="ctr" defTabSz="957263" rtl="0" eaLnBrk="1" fontAlgn="base" hangingPunct="1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7pPr>
      <a:lvl8pPr marL="1371600" algn="ctr" defTabSz="957263" rtl="0" eaLnBrk="1" fontAlgn="base" hangingPunct="1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8pPr>
      <a:lvl9pPr marL="1828800" algn="ctr" defTabSz="957263" rtl="0" eaLnBrk="1" fontAlgn="base" hangingPunct="1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charset="0"/>
        </a:defRPr>
      </a:lvl9pPr>
    </p:titleStyle>
    <p:bodyStyle>
      <a:lvl1pPr marL="358775" indent="-358775" algn="l" defTabSz="9572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77875" indent="-298450" algn="l" defTabSz="9572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100">
          <a:solidFill>
            <a:schemeClr val="tx1"/>
          </a:solidFill>
          <a:latin typeface="+mj-lt"/>
        </a:defRPr>
      </a:lvl2pPr>
      <a:lvl3pPr marL="1196975" indent="-239713" algn="l" defTabSz="95726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tx1"/>
          </a:solidFill>
          <a:latin typeface="+mj-lt"/>
        </a:defRPr>
      </a:lvl3pPr>
      <a:lvl4pPr marL="1676400" indent="-23971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j-lt"/>
        </a:defRPr>
      </a:lvl4pPr>
      <a:lvl5pPr marL="2154238" indent="-238125" algn="l" defTabSz="9572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</a:defRPr>
      </a:lvl5pPr>
      <a:lvl6pPr marL="2611438" indent="-238125" algn="l" defTabSz="957263" rtl="0" eaLnBrk="1" fontAlgn="base" hangingPunct="1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</a:defRPr>
      </a:lvl6pPr>
      <a:lvl7pPr marL="3068638" indent="-238125" algn="l" defTabSz="957263" rtl="0" eaLnBrk="1" fontAlgn="base" hangingPunct="1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</a:defRPr>
      </a:lvl7pPr>
      <a:lvl8pPr marL="3525838" indent="-238125" algn="l" defTabSz="957263" rtl="0" eaLnBrk="1" fontAlgn="base" hangingPunct="1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</a:defRPr>
      </a:lvl8pPr>
      <a:lvl9pPr marL="3983038" indent="-238125" algn="l" defTabSz="957263" rtl="0" eaLnBrk="1" fontAlgn="base" hangingPunct="1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14.xml"/><Relationship Id="rId4" Type="http://schemas.openxmlformats.org/officeDocument/2006/relationships/image" Target="../media/image11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9.xml"/><Relationship Id="rId2" Type="http://schemas.openxmlformats.org/officeDocument/2006/relationships/audio" Target="file:///E:/Nhac/4/Loi%20thay%20co%20-%20Cam%20ly.mp3" TargetMode="External"/><Relationship Id="rId1" Type="http://schemas.microsoft.com/office/2007/relationships/media" Target="file:///E:/Nhac/4/Loi%20thay%20co%20-%20Cam%20ly.mp3" TargetMode="External"/><Relationship Id="rId6" Type="http://schemas.openxmlformats.org/officeDocument/2006/relationships/image" Target="../media/image17.gif"/><Relationship Id="rId5" Type="http://schemas.openxmlformats.org/officeDocument/2006/relationships/image" Target="../media/image16.png"/><Relationship Id="rId4" Type="http://schemas.openxmlformats.org/officeDocument/2006/relationships/image" Target="../media/image1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 descr="C:\Users\DELL\Downloads\phu nu\hinh-nen-powerpoint-kute (1).jpg">
            <a:extLst>
              <a:ext uri="{FF2B5EF4-FFF2-40B4-BE49-F238E27FC236}">
                <a16:creationId xmlns:a16="http://schemas.microsoft.com/office/drawing/2014/main" id="{347EBBA9-C1BA-8D4A-8808-B5E02601A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19" descr="1018265obiutmb6vk">
            <a:extLst>
              <a:ext uri="{FF2B5EF4-FFF2-40B4-BE49-F238E27FC236}">
                <a16:creationId xmlns:a16="http://schemas.microsoft.com/office/drawing/2014/main" id="{E86F936A-3140-4048-BDDB-0AD326AB59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6343">
            <a:off x="77788" y="2233613"/>
            <a:ext cx="820737" cy="238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19" descr="1018265obiutmb6vk">
            <a:extLst>
              <a:ext uri="{FF2B5EF4-FFF2-40B4-BE49-F238E27FC236}">
                <a16:creationId xmlns:a16="http://schemas.microsoft.com/office/drawing/2014/main" id="{5EFEB496-F169-0C42-A5B0-933B05BD5C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149870">
            <a:off x="8077200" y="2209800"/>
            <a:ext cx="820738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13" descr="AN686">
            <a:extLst>
              <a:ext uri="{FF2B5EF4-FFF2-40B4-BE49-F238E27FC236}">
                <a16:creationId xmlns:a16="http://schemas.microsoft.com/office/drawing/2014/main" id="{0F16C80E-7F38-7A43-86F0-F5B7DD069F2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638800"/>
            <a:ext cx="9525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WordArt 3">
            <a:extLst>
              <a:ext uri="{FF2B5EF4-FFF2-40B4-BE49-F238E27FC236}">
                <a16:creationId xmlns:a16="http://schemas.microsoft.com/office/drawing/2014/main" id="{F1BECDAC-7C5A-EE44-826F-336E21F827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0" y="2224088"/>
            <a:ext cx="6318250" cy="31099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en-US" sz="2000" b="1" kern="1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4C0E85C9-599D-F241-9F23-D510EB70D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743200" y="304800"/>
            <a:ext cx="3505200" cy="838200"/>
          </a:xfrm>
        </p:spPr>
        <p:txBody>
          <a:bodyPr/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oán:</a:t>
            </a:r>
            <a:b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FB220E7-B42A-2A45-B371-79E82098816B}"/>
              </a:ext>
            </a:extLst>
          </p:cNvPr>
          <p:cNvSpPr txBox="1">
            <a:spLocks/>
          </p:cNvSpPr>
          <p:nvPr/>
        </p:nvSpPr>
        <p:spPr bwMode="auto">
          <a:xfrm>
            <a:off x="533400" y="1143000"/>
            <a:ext cx="1752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</a:p>
        </p:txBody>
      </p:sp>
      <p:sp>
        <p:nvSpPr>
          <p:cNvPr id="35844" name="Text Box 86">
            <a:extLst>
              <a:ext uri="{FF2B5EF4-FFF2-40B4-BE49-F238E27FC236}">
                <a16:creationId xmlns:a16="http://schemas.microsoft.com/office/drawing/2014/main" id="{D90DBFD8-9421-4D4A-8944-34FD4C2B0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56556"/>
            <a:ext cx="4114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AutoNum type="alphaLcParenR"/>
            </a:pPr>
            <a:r>
              <a:rPr lang="en-US" alt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68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en-US" sz="2800" u="sng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35</a:t>
            </a:r>
          </a:p>
        </p:txBody>
      </p:sp>
      <p:sp>
        <p:nvSpPr>
          <p:cNvPr id="35845" name="Text Box 86">
            <a:extLst>
              <a:ext uri="{FF2B5EF4-FFF2-40B4-BE49-F238E27FC236}">
                <a16:creationId xmlns:a16="http://schemas.microsoft.com/office/drawing/2014/main" id="{BA5F258B-85A6-C04B-BB9F-272543BF9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9050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35846" name="Object 5">
            <a:extLst>
              <a:ext uri="{FF2B5EF4-FFF2-40B4-BE49-F238E27FC236}">
                <a16:creationId xmlns:a16="http://schemas.microsoft.com/office/drawing/2014/main" id="{A45D2CF7-9C7D-FD4D-97C5-6C83B24AD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676400"/>
          <a:ext cx="1878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3" imgW="16090900" imgH="9067800" progId="Equation.DSMT4">
                  <p:embed/>
                </p:oleObj>
              </mc:Choice>
              <mc:Fallback>
                <p:oleObj name="Equation" r:id="rId3" imgW="16090900" imgH="906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18780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86">
            <a:extLst>
              <a:ext uri="{FF2B5EF4-FFF2-40B4-BE49-F238E27FC236}">
                <a16:creationId xmlns:a16="http://schemas.microsoft.com/office/drawing/2014/main" id="{D06D03CC-3918-194D-BDE4-FAFC3B610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48125"/>
            <a:ext cx="2895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  36</a:t>
            </a:r>
            <a:r>
              <a:rPr lang="en-US" altLang="en-US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6   7</a:t>
            </a:r>
            <a:r>
              <a:rPr lang="en-US" altLang="en-US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5848" name="Text Box 86">
            <a:extLst>
              <a:ext uri="{FF2B5EF4-FFF2-40B4-BE49-F238E27FC236}">
                <a16:creationId xmlns:a16="http://schemas.microsoft.com/office/drawing/2014/main" id="{2D65E799-12D6-E349-AA1A-6CD8C0917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038600"/>
            <a:ext cx="434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)  16giờ 15phút    5</a:t>
            </a:r>
          </a:p>
        </p:txBody>
      </p:sp>
      <p:sp>
        <p:nvSpPr>
          <p:cNvPr id="26" name="Text Box 86">
            <a:extLst>
              <a:ext uri="{FF2B5EF4-FFF2-40B4-BE49-F238E27FC236}">
                <a16:creationId xmlns:a16="http://schemas.microsoft.com/office/drawing/2014/main" id="{35523A45-5F9E-BB47-B48C-CC6A8557B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827" y="2606634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15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ADCBD6B-653A-844B-835F-7BFC08A76302}"/>
              </a:ext>
            </a:extLst>
          </p:cNvPr>
          <p:cNvCxnSpPr/>
          <p:nvPr/>
        </p:nvCxnSpPr>
        <p:spPr>
          <a:xfrm rot="5400000">
            <a:off x="1791494" y="4534694"/>
            <a:ext cx="9906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ACAA0B5-9345-4A4E-8652-1DEA144CB933}"/>
              </a:ext>
            </a:extLst>
          </p:cNvPr>
          <p:cNvCxnSpPr/>
          <p:nvPr/>
        </p:nvCxnSpPr>
        <p:spPr>
          <a:xfrm>
            <a:off x="2286000" y="4570413"/>
            <a:ext cx="9906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CD8DDDE-D034-FD44-9E1D-69E3AEF6BF99}"/>
              </a:ext>
            </a:extLst>
          </p:cNvPr>
          <p:cNvCxnSpPr/>
          <p:nvPr/>
        </p:nvCxnSpPr>
        <p:spPr>
          <a:xfrm rot="5400000">
            <a:off x="6134894" y="4533106"/>
            <a:ext cx="9906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51C8B07-9DE4-2745-B545-076BFDCB8F6D}"/>
              </a:ext>
            </a:extLst>
          </p:cNvPr>
          <p:cNvCxnSpPr/>
          <p:nvPr/>
        </p:nvCxnSpPr>
        <p:spPr>
          <a:xfrm>
            <a:off x="6629400" y="4494213"/>
            <a:ext cx="22860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86">
            <a:extLst>
              <a:ext uri="{FF2B5EF4-FFF2-40B4-BE49-F238E27FC236}">
                <a16:creationId xmlns:a16="http://schemas.microsoft.com/office/drawing/2014/main" id="{D9436176-C08E-1347-B8FE-C81E4FBA4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016250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49 </a:t>
            </a:r>
          </a:p>
        </p:txBody>
      </p:sp>
      <p:sp>
        <p:nvSpPr>
          <p:cNvPr id="36" name="Text Box 86">
            <a:extLst>
              <a:ext uri="{FF2B5EF4-FFF2-40B4-BE49-F238E27FC236}">
                <a16:creationId xmlns:a16="http://schemas.microsoft.com/office/drawing/2014/main" id="{00F8285A-1732-1C41-973B-4C2C4AD8A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725" y="3507931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905</a:t>
            </a:r>
          </a:p>
        </p:txBody>
      </p:sp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4DBF0035-A577-264B-9D28-6B06ADE1B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676400"/>
          <a:ext cx="784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5" imgW="6731000" imgH="9067800" progId="Equation.DSMT4">
                  <p:embed/>
                </p:oleObj>
              </mc:Choice>
              <mc:Fallback>
                <p:oleObj name="Equation" r:id="rId5" imgW="6731000" imgH="9067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784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A41FFC42-014A-9442-A544-05E188EE3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27618"/>
              </p:ext>
            </p:extLst>
          </p:nvPr>
        </p:nvGraphicFramePr>
        <p:xfrm>
          <a:off x="5457394" y="2710347"/>
          <a:ext cx="8524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7" imgW="7315200" imgH="9067800" progId="Equation.DSMT4">
                  <p:embed/>
                </p:oleObj>
              </mc:Choice>
              <mc:Fallback>
                <p:oleObj name="Equation" r:id="rId7" imgW="7315200" imgH="9067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394" y="2710347"/>
                        <a:ext cx="8524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6">
            <a:extLst>
              <a:ext uri="{FF2B5EF4-FFF2-40B4-BE49-F238E27FC236}">
                <a16:creationId xmlns:a16="http://schemas.microsoft.com/office/drawing/2014/main" id="{F308E3A5-9D96-A74E-8FAF-22DE3A623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191000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40" name="Text Box 86">
            <a:extLst>
              <a:ext uri="{FF2B5EF4-FFF2-40B4-BE49-F238E27FC236}">
                <a16:creationId xmlns:a16="http://schemas.microsoft.com/office/drawing/2014/main" id="{FD3F03D8-765B-1142-A32A-7932B75C0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191000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41" name="Text Box 86">
            <a:extLst>
              <a:ext uri="{FF2B5EF4-FFF2-40B4-BE49-F238E27FC236}">
                <a16:creationId xmlns:a16="http://schemas.microsoft.com/office/drawing/2014/main" id="{C96B987E-CE43-534A-BC80-586DEC4B9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064000"/>
            <a:ext cx="30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</p:txBody>
      </p:sp>
      <p:sp>
        <p:nvSpPr>
          <p:cNvPr id="42" name="Text Box 86">
            <a:extLst>
              <a:ext uri="{FF2B5EF4-FFF2-40B4-BE49-F238E27FC236}">
                <a16:creationId xmlns:a16="http://schemas.microsoft.com/office/drawing/2014/main" id="{3ED5DC25-5A76-B540-8800-79E2E94A9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572000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3" name="Text Box 86">
            <a:extLst>
              <a:ext uri="{FF2B5EF4-FFF2-40B4-BE49-F238E27FC236}">
                <a16:creationId xmlns:a16="http://schemas.microsoft.com/office/drawing/2014/main" id="{B8DEC1C0-CB72-F746-BBDD-1B1E2DCF7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581525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6" name="Text Box 86">
            <a:extLst>
              <a:ext uri="{FF2B5EF4-FFF2-40B4-BE49-F238E27FC236}">
                <a16:creationId xmlns:a16="http://schemas.microsoft.com/office/drawing/2014/main" id="{6F687241-64BF-F048-8C3C-725F4AC66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7" name="Text Box 86">
            <a:extLst>
              <a:ext uri="{FF2B5EF4-FFF2-40B4-BE49-F238E27FC236}">
                <a16:creationId xmlns:a16="http://schemas.microsoft.com/office/drawing/2014/main" id="{9531D1B0-FB97-E345-92D3-9C531AA61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495800"/>
            <a:ext cx="38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</p:txBody>
      </p:sp>
      <p:sp>
        <p:nvSpPr>
          <p:cNvPr id="48" name="Text Box 86">
            <a:extLst>
              <a:ext uri="{FF2B5EF4-FFF2-40B4-BE49-F238E27FC236}">
                <a16:creationId xmlns:a16="http://schemas.microsoft.com/office/drawing/2014/main" id="{4D689197-0FEE-384A-996B-D084A8DDF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5720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Text Box 86">
            <a:extLst>
              <a:ext uri="{FF2B5EF4-FFF2-40B4-BE49-F238E27FC236}">
                <a16:creationId xmlns:a16="http://schemas.microsoft.com/office/drawing/2014/main" id="{E09AF8A6-32FD-6641-8AF1-CC18D7F72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5720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50" name="Text Box 86">
            <a:extLst>
              <a:ext uri="{FF2B5EF4-FFF2-40B4-BE49-F238E27FC236}">
                <a16:creationId xmlns:a16="http://schemas.microsoft.com/office/drawing/2014/main" id="{575617E7-EF9A-8D40-B5B5-3648D9026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0292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1" name="Text Box 86">
            <a:extLst>
              <a:ext uri="{FF2B5EF4-FFF2-40B4-BE49-F238E27FC236}">
                <a16:creationId xmlns:a16="http://schemas.microsoft.com/office/drawing/2014/main" id="{60A57229-9C17-0246-8B8B-23B3F98EA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2" name="Text Box 86">
            <a:extLst>
              <a:ext uri="{FF2B5EF4-FFF2-40B4-BE49-F238E27FC236}">
                <a16:creationId xmlns:a16="http://schemas.microsoft.com/office/drawing/2014/main" id="{373D5BA0-D14F-0C4A-9E1C-6F680BA4C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495800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giờ</a:t>
            </a:r>
          </a:p>
        </p:txBody>
      </p:sp>
      <p:sp>
        <p:nvSpPr>
          <p:cNvPr id="53" name="Text Box 86">
            <a:extLst>
              <a:ext uri="{FF2B5EF4-FFF2-40B4-BE49-F238E27FC236}">
                <a16:creationId xmlns:a16="http://schemas.microsoft.com/office/drawing/2014/main" id="{8DAE7091-8F67-E14C-BCDC-B0498549A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4958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</a:p>
        </p:txBody>
      </p:sp>
      <p:sp>
        <p:nvSpPr>
          <p:cNvPr id="54" name="Text Box 86">
            <a:extLst>
              <a:ext uri="{FF2B5EF4-FFF2-40B4-BE49-F238E27FC236}">
                <a16:creationId xmlns:a16="http://schemas.microsoft.com/office/drawing/2014/main" id="{665F8B5F-D07D-C048-8082-49EBE7E49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4213" y="4505325"/>
            <a:ext cx="1173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giờ=</a:t>
            </a:r>
          </a:p>
        </p:txBody>
      </p:sp>
      <p:sp>
        <p:nvSpPr>
          <p:cNvPr id="55" name="Text Box 86">
            <a:extLst>
              <a:ext uri="{FF2B5EF4-FFF2-40B4-BE49-F238E27FC236}">
                <a16:creationId xmlns:a16="http://schemas.microsoft.com/office/drawing/2014/main" id="{BE344A52-5276-824B-88C3-233DC2102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495800"/>
            <a:ext cx="1446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0phút</a:t>
            </a:r>
          </a:p>
        </p:txBody>
      </p:sp>
      <p:sp>
        <p:nvSpPr>
          <p:cNvPr id="56" name="Text Box 86">
            <a:extLst>
              <a:ext uri="{FF2B5EF4-FFF2-40B4-BE49-F238E27FC236}">
                <a16:creationId xmlns:a16="http://schemas.microsoft.com/office/drawing/2014/main" id="{E22BF599-1A90-8C4E-ACAE-CA3F149E9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029200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5phút</a:t>
            </a:r>
          </a:p>
        </p:txBody>
      </p:sp>
      <p:sp>
        <p:nvSpPr>
          <p:cNvPr id="57" name="Text Box 86">
            <a:extLst>
              <a:ext uri="{FF2B5EF4-FFF2-40B4-BE49-F238E27FC236}">
                <a16:creationId xmlns:a16="http://schemas.microsoft.com/office/drawing/2014/main" id="{EFB4BE08-604C-6242-A8F7-C67D4A072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4958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8" name="Text Box 86">
            <a:extLst>
              <a:ext uri="{FF2B5EF4-FFF2-40B4-BE49-F238E27FC236}">
                <a16:creationId xmlns:a16="http://schemas.microsoft.com/office/drawing/2014/main" id="{06619520-1680-1643-B2CF-15F078D80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419725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9" name="Text Box 86">
            <a:extLst>
              <a:ext uri="{FF2B5EF4-FFF2-40B4-BE49-F238E27FC236}">
                <a16:creationId xmlns:a16="http://schemas.microsoft.com/office/drawing/2014/main" id="{4D6F5E66-AA9B-6A4A-B44E-8361A2800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419725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0" name="Text Box 86">
            <a:extLst>
              <a:ext uri="{FF2B5EF4-FFF2-40B4-BE49-F238E27FC236}">
                <a16:creationId xmlns:a16="http://schemas.microsoft.com/office/drawing/2014/main" id="{D14138FD-9D13-604E-8B26-AB0CFB073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4958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1" name="Text Box 86">
            <a:extLst>
              <a:ext uri="{FF2B5EF4-FFF2-40B4-BE49-F238E27FC236}">
                <a16:creationId xmlns:a16="http://schemas.microsoft.com/office/drawing/2014/main" id="{D36E5E8B-BEAD-6B4D-8302-084B4E649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800725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" name="Text Box 86">
            <a:extLst>
              <a:ext uri="{FF2B5EF4-FFF2-40B4-BE49-F238E27FC236}">
                <a16:creationId xmlns:a16="http://schemas.microsoft.com/office/drawing/2014/main" id="{2B2D2A2D-1E1A-AD4E-A1D0-01F3813C2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4505325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27C10D3-1844-2946-B40D-76852791DFCD}"/>
              </a:ext>
            </a:extLst>
          </p:cNvPr>
          <p:cNvCxnSpPr>
            <a:cxnSpLocks/>
          </p:cNvCxnSpPr>
          <p:nvPr/>
        </p:nvCxnSpPr>
        <p:spPr>
          <a:xfrm flipV="1">
            <a:off x="914400" y="3498812"/>
            <a:ext cx="1219200" cy="641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0B5C90E-4A3C-884D-8168-466FFCFE4C97}"/>
              </a:ext>
            </a:extLst>
          </p:cNvPr>
          <p:cNvCxnSpPr>
            <a:cxnSpLocks/>
          </p:cNvCxnSpPr>
          <p:nvPr/>
        </p:nvCxnSpPr>
        <p:spPr>
          <a:xfrm>
            <a:off x="4522788" y="5022880"/>
            <a:ext cx="202882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5" grpId="0"/>
      <p:bldP spid="36" grpId="0"/>
      <p:bldP spid="39" grpId="0"/>
      <p:bldP spid="40" grpId="0"/>
      <p:bldP spid="41" grpId="0"/>
      <p:bldP spid="42" grpId="0"/>
      <p:bldP spid="43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9F336CB-93E5-CA47-93B6-B4CE22438588}"/>
              </a:ext>
            </a:extLst>
          </p:cNvPr>
          <p:cNvSpPr txBox="1">
            <a:spLocks/>
          </p:cNvSpPr>
          <p:nvPr/>
        </p:nvSpPr>
        <p:spPr bwMode="auto">
          <a:xfrm>
            <a:off x="533400" y="1143000"/>
            <a:ext cx="6248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.  </a:t>
            </a:r>
            <a:r>
              <a:rPr lang="en-US" sz="280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ìm</a:t>
            </a:r>
            <a:r>
              <a:rPr lang="en-US" sz="280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: </a:t>
            </a:r>
          </a:p>
        </p:txBody>
      </p:sp>
      <p:sp>
        <p:nvSpPr>
          <p:cNvPr id="12" name="Text Box 86">
            <a:extLst>
              <a:ext uri="{FF2B5EF4-FFF2-40B4-BE49-F238E27FC236}">
                <a16:creationId xmlns:a16="http://schemas.microsoft.com/office/drawing/2014/main" id="{E07AF71D-1086-9143-88B4-BEEC17688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19325"/>
            <a:ext cx="266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 0,12 x  x = 6</a:t>
            </a:r>
          </a:p>
        </p:txBody>
      </p:sp>
      <p:sp>
        <p:nvSpPr>
          <p:cNvPr id="13" name="Text Box 86">
            <a:extLst>
              <a:ext uri="{FF2B5EF4-FFF2-40B4-BE49-F238E27FC236}">
                <a16:creationId xmlns:a16="http://schemas.microsoft.com/office/drawing/2014/main" id="{57A91AEC-13FF-F14F-9E2E-303E69B1E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209800"/>
            <a:ext cx="259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)   5,6 : x = 4 </a:t>
            </a:r>
          </a:p>
        </p:txBody>
      </p:sp>
      <p:sp>
        <p:nvSpPr>
          <p:cNvPr id="14" name="Text Box 86">
            <a:extLst>
              <a:ext uri="{FF2B5EF4-FFF2-40B4-BE49-F238E27FC236}">
                <a16:creationId xmlns:a16="http://schemas.microsoft.com/office/drawing/2014/main" id="{5DD4B503-B00C-9949-A9C8-C59831628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81940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</a:p>
        </p:txBody>
      </p:sp>
      <p:sp>
        <p:nvSpPr>
          <p:cNvPr id="15" name="Text Box 86">
            <a:extLst>
              <a:ext uri="{FF2B5EF4-FFF2-40B4-BE49-F238E27FC236}">
                <a16:creationId xmlns:a16="http://schemas.microsoft.com/office/drawing/2014/main" id="{4463F7E4-FB36-CC44-AA7E-5D68E66E0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97180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 Box 86">
            <a:extLst>
              <a:ext uri="{FF2B5EF4-FFF2-40B4-BE49-F238E27FC236}">
                <a16:creationId xmlns:a16="http://schemas.microsoft.com/office/drawing/2014/main" id="{3218FB19-E82F-C74E-8E4E-14746E0BB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819400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: 0,12 </a:t>
            </a:r>
          </a:p>
        </p:txBody>
      </p:sp>
      <p:sp>
        <p:nvSpPr>
          <p:cNvPr id="19" name="Text Box 86">
            <a:extLst>
              <a:ext uri="{FF2B5EF4-FFF2-40B4-BE49-F238E27FC236}">
                <a16:creationId xmlns:a16="http://schemas.microsoft.com/office/drawing/2014/main" id="{95863D06-A6C6-7F44-ACEA-32806632B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438525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</a:p>
        </p:txBody>
      </p:sp>
      <p:sp>
        <p:nvSpPr>
          <p:cNvPr id="20" name="Text Box 86">
            <a:extLst>
              <a:ext uri="{FF2B5EF4-FFF2-40B4-BE49-F238E27FC236}">
                <a16:creationId xmlns:a16="http://schemas.microsoft.com/office/drawing/2014/main" id="{5778599D-8EB0-3D4D-96A8-5C9468246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438525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</a:t>
            </a:r>
          </a:p>
        </p:txBody>
      </p:sp>
      <p:sp>
        <p:nvSpPr>
          <p:cNvPr id="21" name="Text Box 86">
            <a:extLst>
              <a:ext uri="{FF2B5EF4-FFF2-40B4-BE49-F238E27FC236}">
                <a16:creationId xmlns:a16="http://schemas.microsoft.com/office/drawing/2014/main" id="{211064DB-033F-3444-A544-00BCEDEB4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0797" y="281940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</a:p>
        </p:txBody>
      </p:sp>
      <p:sp>
        <p:nvSpPr>
          <p:cNvPr id="22" name="Text Box 86">
            <a:extLst>
              <a:ext uri="{FF2B5EF4-FFF2-40B4-BE49-F238E27FC236}">
                <a16:creationId xmlns:a16="http://schemas.microsoft.com/office/drawing/2014/main" id="{DF566D0F-4F9A-0241-8A71-945CCF929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0" y="2814234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6 : 4 </a:t>
            </a:r>
          </a:p>
        </p:txBody>
      </p:sp>
      <p:sp>
        <p:nvSpPr>
          <p:cNvPr id="23" name="Text Box 86">
            <a:extLst>
              <a:ext uri="{FF2B5EF4-FFF2-40B4-BE49-F238E27FC236}">
                <a16:creationId xmlns:a16="http://schemas.microsoft.com/office/drawing/2014/main" id="{4C96C0FE-3EC4-AF42-A363-A433BCC8F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1794" y="3439332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</a:p>
        </p:txBody>
      </p:sp>
      <p:sp>
        <p:nvSpPr>
          <p:cNvPr id="24" name="Text Box 86">
            <a:extLst>
              <a:ext uri="{FF2B5EF4-FFF2-40B4-BE49-F238E27FC236}">
                <a16:creationId xmlns:a16="http://schemas.microsoft.com/office/drawing/2014/main" id="{0204083A-E3C6-9F4B-9685-A4673EB46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429000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4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5ADD4F2E-ABEF-2E4E-808D-20D10E442A68}"/>
              </a:ext>
            </a:extLst>
          </p:cNvPr>
          <p:cNvSpPr txBox="1">
            <a:spLocks/>
          </p:cNvSpPr>
          <p:nvPr/>
        </p:nvSpPr>
        <p:spPr bwMode="auto">
          <a:xfrm>
            <a:off x="152400" y="457200"/>
            <a:ext cx="8915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3.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gày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ử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à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2400kg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gày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</a:p>
          <a:p>
            <a:pPr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 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ứ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35%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gày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ứ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  40%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ỏi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gày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ứ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ử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à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ao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</a:p>
          <a:p>
            <a:pPr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 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iêu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ki-lô-gam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?</a:t>
            </a:r>
          </a:p>
        </p:txBody>
      </p:sp>
      <p:sp>
        <p:nvSpPr>
          <p:cNvPr id="9" name="Text Box 86">
            <a:extLst>
              <a:ext uri="{FF2B5EF4-FFF2-40B4-BE49-F238E27FC236}">
                <a16:creationId xmlns:a16="http://schemas.microsoft.com/office/drawing/2014/main" id="{2B8CE2F0-8EC9-9741-88F3-43007446D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981200"/>
            <a:ext cx="1524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10" name="Text Box 86">
            <a:extLst>
              <a:ext uri="{FF2B5EF4-FFF2-40B4-BE49-F238E27FC236}">
                <a16:creationId xmlns:a16="http://schemas.microsoft.com/office/drawing/2014/main" id="{9A9D2C1F-A151-6742-AC82-49C8FF8BE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14600"/>
            <a:ext cx="708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ki-lô-gam đường bán được trong ngày đầu là: </a:t>
            </a:r>
          </a:p>
        </p:txBody>
      </p:sp>
      <p:sp>
        <p:nvSpPr>
          <p:cNvPr id="11" name="Text Box 86">
            <a:extLst>
              <a:ext uri="{FF2B5EF4-FFF2-40B4-BE49-F238E27FC236}">
                <a16:creationId xmlns:a16="http://schemas.microsoft.com/office/drawing/2014/main" id="{E8AADEA5-E1E9-A64C-8797-62CBF758B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971800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0 : 100 x 35 =</a:t>
            </a:r>
          </a:p>
        </p:txBody>
      </p:sp>
      <p:sp>
        <p:nvSpPr>
          <p:cNvPr id="12" name="Text Box 86">
            <a:extLst>
              <a:ext uri="{FF2B5EF4-FFF2-40B4-BE49-F238E27FC236}">
                <a16:creationId xmlns:a16="http://schemas.microsoft.com/office/drawing/2014/main" id="{D796BF0E-4F41-CA4A-AE6F-CC81B5F29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971800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0 (kg) </a:t>
            </a:r>
          </a:p>
        </p:txBody>
      </p:sp>
      <p:sp>
        <p:nvSpPr>
          <p:cNvPr id="13" name="Text Box 86">
            <a:extLst>
              <a:ext uri="{FF2B5EF4-FFF2-40B4-BE49-F238E27FC236}">
                <a16:creationId xmlns:a16="http://schemas.microsoft.com/office/drawing/2014/main" id="{44CD22D8-923F-7446-8339-7ED8CF85F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42900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ki-lô-gam đường bán được trong ngày thứ hai là: </a:t>
            </a:r>
          </a:p>
        </p:txBody>
      </p:sp>
      <p:sp>
        <p:nvSpPr>
          <p:cNvPr id="14" name="Text Box 86">
            <a:extLst>
              <a:ext uri="{FF2B5EF4-FFF2-40B4-BE49-F238E27FC236}">
                <a16:creationId xmlns:a16="http://schemas.microsoft.com/office/drawing/2014/main" id="{F7561F68-32F0-0A49-BBAC-9F34A26EC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962400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0 : 100 x 40  =</a:t>
            </a:r>
          </a:p>
        </p:txBody>
      </p:sp>
      <p:sp>
        <p:nvSpPr>
          <p:cNvPr id="15" name="Text Box 86">
            <a:extLst>
              <a:ext uri="{FF2B5EF4-FFF2-40B4-BE49-F238E27FC236}">
                <a16:creationId xmlns:a16="http://schemas.microsoft.com/office/drawing/2014/main" id="{206C3783-7638-6340-8888-30FC2B12D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962400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60 (kg) </a:t>
            </a:r>
          </a:p>
        </p:txBody>
      </p:sp>
      <p:sp>
        <p:nvSpPr>
          <p:cNvPr id="16" name="Text Box 86">
            <a:extLst>
              <a:ext uri="{FF2B5EF4-FFF2-40B4-BE49-F238E27FC236}">
                <a16:creationId xmlns:a16="http://schemas.microsoft.com/office/drawing/2014/main" id="{5A6EF548-8323-334E-9F6A-08E283868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495800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ki-lô-gam đường bán được trong hai ngày đầu là: </a:t>
            </a:r>
          </a:p>
        </p:txBody>
      </p:sp>
      <p:sp>
        <p:nvSpPr>
          <p:cNvPr id="17" name="Text Box 86">
            <a:extLst>
              <a:ext uri="{FF2B5EF4-FFF2-40B4-BE49-F238E27FC236}">
                <a16:creationId xmlns:a16="http://schemas.microsoft.com/office/drawing/2014/main" id="{D424EF98-0454-8140-B660-932C8FC9B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953000"/>
            <a:ext cx="220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0 + 960 =</a:t>
            </a:r>
          </a:p>
        </p:txBody>
      </p:sp>
      <p:sp>
        <p:nvSpPr>
          <p:cNvPr id="18" name="Text Box 86">
            <a:extLst>
              <a:ext uri="{FF2B5EF4-FFF2-40B4-BE49-F238E27FC236}">
                <a16:creationId xmlns:a16="http://schemas.microsoft.com/office/drawing/2014/main" id="{EF97406F-C206-B243-AA1D-CE26E8B47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953000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0 (kg) </a:t>
            </a:r>
          </a:p>
        </p:txBody>
      </p:sp>
      <p:sp>
        <p:nvSpPr>
          <p:cNvPr id="19" name="Text Box 86">
            <a:extLst>
              <a:ext uri="{FF2B5EF4-FFF2-40B4-BE49-F238E27FC236}">
                <a16:creationId xmlns:a16="http://schemas.microsoft.com/office/drawing/2014/main" id="{B3B0CA64-31BA-1B49-9033-9958C59CF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410200"/>
            <a:ext cx="746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ki-lô-gam đường bán được trong ngày thứ ba là: </a:t>
            </a:r>
          </a:p>
        </p:txBody>
      </p:sp>
      <p:sp>
        <p:nvSpPr>
          <p:cNvPr id="21" name="Text Box 86">
            <a:extLst>
              <a:ext uri="{FF2B5EF4-FFF2-40B4-BE49-F238E27FC236}">
                <a16:creationId xmlns:a16="http://schemas.microsoft.com/office/drawing/2014/main" id="{C47BD00B-8100-6040-9709-2F08F8555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800725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0 – 1800 =</a:t>
            </a:r>
          </a:p>
        </p:txBody>
      </p:sp>
      <p:sp>
        <p:nvSpPr>
          <p:cNvPr id="22" name="Text Box 86">
            <a:extLst>
              <a:ext uri="{FF2B5EF4-FFF2-40B4-BE49-F238E27FC236}">
                <a16:creationId xmlns:a16="http://schemas.microsoft.com/office/drawing/2014/main" id="{755B70C9-1980-6E45-B646-01713EF64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791200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0 (kg)</a:t>
            </a:r>
          </a:p>
        </p:txBody>
      </p:sp>
      <p:sp>
        <p:nvSpPr>
          <p:cNvPr id="23" name="Text Box 86">
            <a:extLst>
              <a:ext uri="{FF2B5EF4-FFF2-40B4-BE49-F238E27FC236}">
                <a16:creationId xmlns:a16="http://schemas.microsoft.com/office/drawing/2014/main" id="{C7E58179-30C2-C044-AA47-14F2E359D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6257925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4" name="Text Box 86">
            <a:extLst>
              <a:ext uri="{FF2B5EF4-FFF2-40B4-BE49-F238E27FC236}">
                <a16:creationId xmlns:a16="http://schemas.microsoft.com/office/drawing/2014/main" id="{BFD0B22C-4E0F-D848-986D-0B3A692A6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6248400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0 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5" descr="anh d 112">
            <a:extLst>
              <a:ext uri="{FF2B5EF4-FFF2-40B4-BE49-F238E27FC236}">
                <a16:creationId xmlns:a16="http://schemas.microsoft.com/office/drawing/2014/main" id="{47C90AA2-441D-544D-8077-BCB648A25D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96765">
            <a:off x="2819400" y="16764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7">
            <a:extLst>
              <a:ext uri="{FF2B5EF4-FFF2-40B4-BE49-F238E27FC236}">
                <a16:creationId xmlns:a16="http://schemas.microsoft.com/office/drawing/2014/main" id="{586B89AE-5404-1D46-96C5-ABBDBE119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8956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thúc tiết học</a:t>
            </a:r>
          </a:p>
        </p:txBody>
      </p:sp>
      <p:pic>
        <p:nvPicPr>
          <p:cNvPr id="34824" name="Loi thay co - Cam ly.mp3">
            <a:hlinkClick r:id="" action="ppaction://media"/>
            <a:extLst>
              <a:ext uri="{FF2B5EF4-FFF2-40B4-BE49-F238E27FC236}">
                <a16:creationId xmlns:a16="http://schemas.microsoft.com/office/drawing/2014/main" id="{DF7C1A6C-A7A7-3B4C-91FA-5804030BAFDC}"/>
              </a:ext>
            </a:extLst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334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12" descr="SPARKLES">
            <a:extLst>
              <a:ext uri="{FF2B5EF4-FFF2-40B4-BE49-F238E27FC236}">
                <a16:creationId xmlns:a16="http://schemas.microsoft.com/office/drawing/2014/main" id="{A38FB641-6FCE-4F40-B97F-2A0E6BCAF8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14800"/>
            <a:ext cx="1725613" cy="217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13" descr="SPARKLES">
            <a:extLst>
              <a:ext uri="{FF2B5EF4-FFF2-40B4-BE49-F238E27FC236}">
                <a16:creationId xmlns:a16="http://schemas.microsoft.com/office/drawing/2014/main" id="{171E64D5-0FC6-3345-84F8-74E5E328AB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191000"/>
            <a:ext cx="1725613" cy="217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28" descr="SPARKLES">
            <a:extLst>
              <a:ext uri="{FF2B5EF4-FFF2-40B4-BE49-F238E27FC236}">
                <a16:creationId xmlns:a16="http://schemas.microsoft.com/office/drawing/2014/main" id="{BAD2B5D9-7B73-4E4C-88EC-9F7C0E66D2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684713"/>
            <a:ext cx="1725613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29" descr="SPARKLES">
            <a:extLst>
              <a:ext uri="{FF2B5EF4-FFF2-40B4-BE49-F238E27FC236}">
                <a16:creationId xmlns:a16="http://schemas.microsoft.com/office/drawing/2014/main" id="{1101C49F-7D48-5349-8B47-2388F6EB8B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684713"/>
            <a:ext cx="1725613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30" descr="SPARKLES">
            <a:extLst>
              <a:ext uri="{FF2B5EF4-FFF2-40B4-BE49-F238E27FC236}">
                <a16:creationId xmlns:a16="http://schemas.microsoft.com/office/drawing/2014/main" id="{2FD81C46-E1A3-6E40-A513-B6FEA42CCD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684713"/>
            <a:ext cx="1725613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6" name="Picture 31" descr="SPARKLES">
            <a:extLst>
              <a:ext uri="{FF2B5EF4-FFF2-40B4-BE49-F238E27FC236}">
                <a16:creationId xmlns:a16="http://schemas.microsoft.com/office/drawing/2014/main" id="{4AB9C96E-A75A-D34D-8D1B-EC89CD86D9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684713"/>
            <a:ext cx="1725613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7" name="Picture 32" descr="SPARKLES">
            <a:extLst>
              <a:ext uri="{FF2B5EF4-FFF2-40B4-BE49-F238E27FC236}">
                <a16:creationId xmlns:a16="http://schemas.microsoft.com/office/drawing/2014/main" id="{81DE433A-7D63-0040-9E80-BE5F2824C7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684713"/>
            <a:ext cx="1725613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468384" fill="hold"/>
                                        <p:tgtEl>
                                          <p:spTgt spid="348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824"/>
                </p:tgtEl>
              </p:cMediaNode>
            </p:audio>
          </p:childTnLst>
        </p:cTn>
      </p:par>
    </p:tnLst>
    <p:bldLst>
      <p:bldP spid="34823" grpId="0"/>
    </p:bldLst>
  </p:timing>
</p:sld>
</file>

<file path=ppt/theme/theme1.xml><?xml version="1.0" encoding="utf-8"?>
<a:theme xmlns:a="http://schemas.openxmlformats.org/drawingml/2006/main" name="cdb2004c019l">
  <a:themeElements>
    <a:clrScheme name="sample 3">
      <a:dk1>
        <a:srgbClr val="000066"/>
      </a:dk1>
      <a:lt1>
        <a:srgbClr val="FFFFFF"/>
      </a:lt1>
      <a:dk2>
        <a:srgbClr val="58A252"/>
      </a:dk2>
      <a:lt2>
        <a:srgbClr val="B2B2B2"/>
      </a:lt2>
      <a:accent1>
        <a:srgbClr val="0066FF"/>
      </a:accent1>
      <a:accent2>
        <a:srgbClr val="2C95A0"/>
      </a:accent2>
      <a:accent3>
        <a:srgbClr val="FFFFFF"/>
      </a:accent3>
      <a:accent4>
        <a:srgbClr val="000056"/>
      </a:accent4>
      <a:accent5>
        <a:srgbClr val="AAB8FF"/>
      </a:accent5>
      <a:accent6>
        <a:srgbClr val="278791"/>
      </a:accent6>
      <a:hlink>
        <a:srgbClr val="35BBE5"/>
      </a:hlink>
      <a:folHlink>
        <a:srgbClr val="872ECA"/>
      </a:folHlink>
    </a:clrScheme>
    <a:fontScheme name="sampl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57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57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ample 1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33CCCC"/>
        </a:accent1>
        <a:accent2>
          <a:srgbClr val="0099CC"/>
        </a:accent2>
        <a:accent3>
          <a:srgbClr val="FFFFFF"/>
        </a:accent3>
        <a:accent4>
          <a:srgbClr val="000056"/>
        </a:accent4>
        <a:accent5>
          <a:srgbClr val="ADE2E2"/>
        </a:accent5>
        <a:accent6>
          <a:srgbClr val="008AB9"/>
        </a:accent6>
        <a:hlink>
          <a:srgbClr val="6A9EB0"/>
        </a:hlink>
        <a:folHlink>
          <a:srgbClr val="66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000066"/>
        </a:dk1>
        <a:lt1>
          <a:srgbClr val="FFFFFF"/>
        </a:lt1>
        <a:dk2>
          <a:srgbClr val="415CB3"/>
        </a:dk2>
        <a:lt2>
          <a:srgbClr val="B2B2B2"/>
        </a:lt2>
        <a:accent1>
          <a:srgbClr val="55AEEB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B4D3F3"/>
        </a:accent5>
        <a:accent6>
          <a:srgbClr val="E78A2D"/>
        </a:accent6>
        <a:hlink>
          <a:srgbClr val="4D7AB5"/>
        </a:hlink>
        <a:folHlink>
          <a:srgbClr val="9964A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0066FF"/>
        </a:accent1>
        <a:accent2>
          <a:srgbClr val="2C95A0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78791"/>
        </a:accent6>
        <a:hlink>
          <a:srgbClr val="35BBE5"/>
        </a:hlink>
        <a:folHlink>
          <a:srgbClr val="872EC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Custom 43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B8212"/>
      </a:accent3>
      <a:accent4>
        <a:srgbClr val="909465"/>
      </a:accent4>
      <a:accent5>
        <a:srgbClr val="D62037"/>
      </a:accent5>
      <a:accent6>
        <a:srgbClr val="FFC331"/>
      </a:accent6>
      <a:hlink>
        <a:srgbClr val="E68200"/>
      </a:hlink>
      <a:folHlink>
        <a:srgbClr val="FFA94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Custom 78">
      <a:dk1>
        <a:srgbClr val="2D2015"/>
      </a:dk1>
      <a:lt1>
        <a:srgbClr val="FFFFFF"/>
      </a:lt1>
      <a:dk2>
        <a:srgbClr val="523E26"/>
      </a:dk2>
      <a:lt2>
        <a:srgbClr val="E9D683"/>
      </a:lt2>
      <a:accent1>
        <a:srgbClr val="E19023"/>
      </a:accent1>
      <a:accent2>
        <a:srgbClr val="7AAC54"/>
      </a:accent2>
      <a:accent3>
        <a:srgbClr val="B3AFAC"/>
      </a:accent3>
      <a:accent4>
        <a:srgbClr val="AE7C52"/>
      </a:accent4>
      <a:accent5>
        <a:srgbClr val="EEC6AC"/>
      </a:accent5>
      <a:accent6>
        <a:srgbClr val="6E9B4B"/>
      </a:accent6>
      <a:hlink>
        <a:srgbClr val="E9D683"/>
      </a:hlink>
      <a:folHlink>
        <a:srgbClr val="E9D68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Office Theme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templat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templa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D5E1F3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BF4413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DCB0AA"/>
        </a:accent5>
        <a:accent6>
          <a:srgbClr val="E79B1D"/>
        </a:accent6>
        <a:hlink>
          <a:srgbClr val="C5A3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E93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013"/>
        </a:accent6>
        <a:hlink>
          <a:srgbClr val="EE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570301"/>
        </a:lt2>
        <a:accent1>
          <a:srgbClr val="D37E00"/>
        </a:accent1>
        <a:accent2>
          <a:srgbClr val="F5CB03"/>
        </a:accent2>
        <a:accent3>
          <a:srgbClr val="FFFFFF"/>
        </a:accent3>
        <a:accent4>
          <a:srgbClr val="404040"/>
        </a:accent4>
        <a:accent5>
          <a:srgbClr val="E6C0AA"/>
        </a:accent5>
        <a:accent6>
          <a:srgbClr val="DEB802"/>
        </a:accent6>
        <a:hlink>
          <a:srgbClr val="D860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713C0C"/>
        </a:lt2>
        <a:accent1>
          <a:srgbClr val="E4B058"/>
        </a:accent1>
        <a:accent2>
          <a:srgbClr val="FDD912"/>
        </a:accent2>
        <a:accent3>
          <a:srgbClr val="FFFFFF"/>
        </a:accent3>
        <a:accent4>
          <a:srgbClr val="404040"/>
        </a:accent4>
        <a:accent5>
          <a:srgbClr val="EFD4B4"/>
        </a:accent5>
        <a:accent6>
          <a:srgbClr val="E5C40F"/>
        </a:accent6>
        <a:hlink>
          <a:srgbClr val="E063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953900"/>
        </a:lt2>
        <a:accent1>
          <a:srgbClr val="B65300"/>
        </a:accent1>
        <a:accent2>
          <a:srgbClr val="CE6A00"/>
        </a:accent2>
        <a:accent3>
          <a:srgbClr val="FFFFFF"/>
        </a:accent3>
        <a:accent4>
          <a:srgbClr val="404040"/>
        </a:accent4>
        <a:accent5>
          <a:srgbClr val="D7B3AA"/>
        </a:accent5>
        <a:accent6>
          <a:srgbClr val="BA5F00"/>
        </a:accent6>
        <a:hlink>
          <a:srgbClr val="F0A806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D87200"/>
        </a:lt2>
        <a:accent1>
          <a:srgbClr val="E29B07"/>
        </a:accent1>
        <a:accent2>
          <a:srgbClr val="EDBF03"/>
        </a:accent2>
        <a:accent3>
          <a:srgbClr val="FFFFFF"/>
        </a:accent3>
        <a:accent4>
          <a:srgbClr val="404040"/>
        </a:accent4>
        <a:accent5>
          <a:srgbClr val="EECBAA"/>
        </a:accent5>
        <a:accent6>
          <a:srgbClr val="D7AD02"/>
        </a:accent6>
        <a:hlink>
          <a:srgbClr val="7CA43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D24D06"/>
        </a:lt2>
        <a:accent1>
          <a:srgbClr val="E59709"/>
        </a:accent1>
        <a:accent2>
          <a:srgbClr val="E9AC24"/>
        </a:accent2>
        <a:accent3>
          <a:srgbClr val="FFFFFF"/>
        </a:accent3>
        <a:accent4>
          <a:srgbClr val="404040"/>
        </a:accent4>
        <a:accent5>
          <a:srgbClr val="F0C9AA"/>
        </a:accent5>
        <a:accent6>
          <a:srgbClr val="D39B20"/>
        </a:accent6>
        <a:hlink>
          <a:srgbClr val="F7B80B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CD5003"/>
        </a:lt2>
        <a:accent1>
          <a:srgbClr val="419DCF"/>
        </a:accent1>
        <a:accent2>
          <a:srgbClr val="BC1F1F"/>
        </a:accent2>
        <a:accent3>
          <a:srgbClr val="FFFFFF"/>
        </a:accent3>
        <a:accent4>
          <a:srgbClr val="404040"/>
        </a:accent4>
        <a:accent5>
          <a:srgbClr val="B0CCE4"/>
        </a:accent5>
        <a:accent6>
          <a:srgbClr val="AA1B1B"/>
        </a:accent6>
        <a:hlink>
          <a:srgbClr val="FFE42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DF2905"/>
        </a:lt2>
        <a:accent1>
          <a:srgbClr val="D05203"/>
        </a:accent1>
        <a:accent2>
          <a:srgbClr val="72A3E1"/>
        </a:accent2>
        <a:accent3>
          <a:srgbClr val="FFFFFF"/>
        </a:accent3>
        <a:accent4>
          <a:srgbClr val="404040"/>
        </a:accent4>
        <a:accent5>
          <a:srgbClr val="E4B3AA"/>
        </a:accent5>
        <a:accent6>
          <a:srgbClr val="6793CC"/>
        </a:accent6>
        <a:hlink>
          <a:srgbClr val="F3A10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cdb2004c019l">
  <a:themeElements>
    <a:clrScheme name="sample 3">
      <a:dk1>
        <a:srgbClr val="000066"/>
      </a:dk1>
      <a:lt1>
        <a:srgbClr val="FFFFFF"/>
      </a:lt1>
      <a:dk2>
        <a:srgbClr val="58A252"/>
      </a:dk2>
      <a:lt2>
        <a:srgbClr val="B2B2B2"/>
      </a:lt2>
      <a:accent1>
        <a:srgbClr val="0066FF"/>
      </a:accent1>
      <a:accent2>
        <a:srgbClr val="2C95A0"/>
      </a:accent2>
      <a:accent3>
        <a:srgbClr val="FFFFFF"/>
      </a:accent3>
      <a:accent4>
        <a:srgbClr val="000056"/>
      </a:accent4>
      <a:accent5>
        <a:srgbClr val="AAB8FF"/>
      </a:accent5>
      <a:accent6>
        <a:srgbClr val="278791"/>
      </a:accent6>
      <a:hlink>
        <a:srgbClr val="35BBE5"/>
      </a:hlink>
      <a:folHlink>
        <a:srgbClr val="872ECA"/>
      </a:folHlink>
    </a:clrScheme>
    <a:fontScheme name="sampl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57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57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ample 1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33CCCC"/>
        </a:accent1>
        <a:accent2>
          <a:srgbClr val="0099CC"/>
        </a:accent2>
        <a:accent3>
          <a:srgbClr val="FFFFFF"/>
        </a:accent3>
        <a:accent4>
          <a:srgbClr val="000056"/>
        </a:accent4>
        <a:accent5>
          <a:srgbClr val="ADE2E2"/>
        </a:accent5>
        <a:accent6>
          <a:srgbClr val="008AB9"/>
        </a:accent6>
        <a:hlink>
          <a:srgbClr val="6A9EB0"/>
        </a:hlink>
        <a:folHlink>
          <a:srgbClr val="66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000066"/>
        </a:dk1>
        <a:lt1>
          <a:srgbClr val="FFFFFF"/>
        </a:lt1>
        <a:dk2>
          <a:srgbClr val="415CB3"/>
        </a:dk2>
        <a:lt2>
          <a:srgbClr val="B2B2B2"/>
        </a:lt2>
        <a:accent1>
          <a:srgbClr val="55AEEB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B4D3F3"/>
        </a:accent5>
        <a:accent6>
          <a:srgbClr val="E78A2D"/>
        </a:accent6>
        <a:hlink>
          <a:srgbClr val="4D7AB5"/>
        </a:hlink>
        <a:folHlink>
          <a:srgbClr val="9964A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0066FF"/>
        </a:accent1>
        <a:accent2>
          <a:srgbClr val="2C95A0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78791"/>
        </a:accent6>
        <a:hlink>
          <a:srgbClr val="35BBE5"/>
        </a:hlink>
        <a:folHlink>
          <a:srgbClr val="872EC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-powerpoint-bai-giang-taimienphi.vn (5)</Template>
  <TotalTime>1784</TotalTime>
  <Words>234</Words>
  <Application>Microsoft Macintosh PowerPoint</Application>
  <PresentationFormat>On-screen Show (4:3)</PresentationFormat>
  <Paragraphs>66</Paragraphs>
  <Slides>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25" baseType="lpstr">
      <vt:lpstr>Arial</vt:lpstr>
      <vt:lpstr>Verdana</vt:lpstr>
      <vt:lpstr>Wingdings</vt:lpstr>
      <vt:lpstr>Calibri</vt:lpstr>
      <vt:lpstr>Century Gothic</vt:lpstr>
      <vt:lpstr>Wingdings 3</vt:lpstr>
      <vt:lpstr>幼圆</vt:lpstr>
      <vt:lpstr>Times New Roman</vt:lpstr>
      <vt:lpstr>cdb2004c019l</vt:lpstr>
      <vt:lpstr>Chủ đề của Office</vt:lpstr>
      <vt:lpstr>1_Office Theme</vt:lpstr>
      <vt:lpstr>2_Office Theme</vt:lpstr>
      <vt:lpstr>3_Office Theme</vt:lpstr>
      <vt:lpstr>4_Office Theme</vt:lpstr>
      <vt:lpstr>template</vt:lpstr>
      <vt:lpstr>Custom Design</vt:lpstr>
      <vt:lpstr>1_cdb2004c019l</vt:lpstr>
      <vt:lpstr>1_Chủ đề của Office</vt:lpstr>
      <vt:lpstr>Slice</vt:lpstr>
      <vt:lpstr>MathType 6.0 Equation</vt:lpstr>
      <vt:lpstr>PowerPoint Presentation</vt:lpstr>
      <vt:lpstr>Toán: Luyện tập</vt:lpstr>
      <vt:lpstr>PowerPoint Presentation</vt:lpstr>
      <vt:lpstr>PowerPoint Presentation</vt:lpstr>
      <vt:lpstr>PowerPoint Presentation</vt:lpstr>
    </vt:vector>
  </TitlesOfParts>
  <Company>SMC., L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inh Tai</dc:creator>
  <cp:lastModifiedBy>Pham Tuan An 20150014</cp:lastModifiedBy>
  <cp:revision>166</cp:revision>
  <dcterms:created xsi:type="dcterms:W3CDTF">2009-04-16T01:11:09Z</dcterms:created>
  <dcterms:modified xsi:type="dcterms:W3CDTF">2022-05-08T07:46:55Z</dcterms:modified>
</cp:coreProperties>
</file>